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B7D" w:rsidRPr="009D2A91" w:rsidRDefault="00C44F76" w:rsidP="00123697">
      <w:pPr>
        <w:tabs>
          <w:tab w:val="left" w:pos="2801"/>
        </w:tabs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DB96D7E" wp14:editId="1DAA421C">
                <wp:simplePos x="0" y="0"/>
                <wp:positionH relativeFrom="column">
                  <wp:posOffset>1190625</wp:posOffset>
                </wp:positionH>
                <wp:positionV relativeFrom="paragraph">
                  <wp:posOffset>67310</wp:posOffset>
                </wp:positionV>
                <wp:extent cx="3667125" cy="539750"/>
                <wp:effectExtent l="0" t="0" r="28575" b="12700"/>
                <wp:wrapNone/>
                <wp:docPr id="13" name="Round Same Side Corner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667125" cy="539750"/>
                        </a:xfrm>
                        <a:prstGeom prst="round2SameRect">
                          <a:avLst>
                            <a:gd name="adj1" fmla="val 30595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9"/>
                                <w:szCs w:val="39"/>
                                <w:rtl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9"/>
                                <w:szCs w:val="39"/>
                                <w:rtl/>
                              </w:rPr>
                              <w:t>الفرض الأول للثلاثي الأول في مادة الرياضيات</w:t>
                            </w: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rtl/>
                              </w:rPr>
                            </w:pP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lang w:val="fr-FR"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rtl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7200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B96D7E" id="Round Same Side Corner Rectangle 13" o:spid="_x0000_s1026" style="position:absolute;left:0;text-align:left;margin-left:93.75pt;margin-top:5.3pt;width:288.75pt;height:42.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6712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DI60wIAAP0FAAAOAAAAZHJzL2Uyb0RvYy54bWysVN9rGzEMfh/sfzB+Xy+5kHQNvZSQ0jEo&#10;XWm69dnx2TkPn+XZTnLZXz/Z9yPpVhiMvRjZkj5Jn2Rd3zS1JnvhvAJT0PHFiBJhOJTKbAv69fnu&#10;w0dKfGCmZBqMKOhReHqzeP/u+mDnIocKdCkcQRDj5wdb0CoEO88yzytRM38BVhhUSnA1C3h126x0&#10;7IDotc7y0WiWHcCV1gEX3uPrbauki4QvpeDhi5ReBKILirmFdLp0buKZLa7ZfOuYrRTv0mD/kEXN&#10;lMGgA9QtC4zsnPoDqlbcgQcZLjjUGUipuEg1YDXj0W/VrCtmRaoFyfF2oMn/P1j+sH90RJXYuwkl&#10;htXYoyfYmZKsUSZrVQqyAmewSU9IJjNbLQiaIm8H6+fovraPrrt5FCMJjXQ1kVrZbwibaMFCSZNY&#10;Pw6siyYQjo+T2exynE8p4aibTq4up6ktWYsT8azz4ZOAmkShoC7ml8f8YkoJn+3vfUj8l10RrPw+&#10;pkTWGtu5Z5pMRtOradfuM5v83KaP26FhBn3kCG3gTmmdBkYbcijobIKZRo0HrcqoTJc4umKlHcGw&#10;BQ3NOEZFrDMrvGkTjUUaUcw9mkRCWwqTFI5aRBttnoTEFiFVLZnpc5wiMM6FCXkXJVlHN4n5DI6T&#10;Ns/Xqb127OxPWQ3O+d+d2zrQI0UGEwbnWhlwbwHo0BMjW/uegbbuSEFoNk03WhsojzioDtof7C2/&#10;UzgM98yHR+awx/i5cQ2FL3hIDdgd6CRKKnA/33qP9viTUEvJAVdAQf2PHXOCEv3Z4B+L+yIJl7hp&#10;8OL6100vmF29AmwyThpmlMRoF3QvSgf1C26oZYyEKmY4xisoD66/rEK7jnDHcbFcJrOddWpboQsC&#10;456wLNybteX9AMSpfG5emLPdjwj4lx6gXxdsnga4nbqTbWyNgeUugFTDvLW8dtTjjkmT2u3DuMTO&#10;78nqtLUXvwAAAP//AwBQSwMEFAAGAAgAAAAhAFycLJHeAAAACQEAAA8AAABkcnMvZG93bnJldi54&#10;bWxMj01Lw0AQhu+C/2EZwZvd1ZKkTbMpRRREvNgKXrfJNIlmZ+PuJo3/3vGkt3mZh/ej2M62FxP6&#10;0DnScLtQIJAqV3fUaHg7PN6sQIRoqDa9I9TwjQG25eVFYfLanekVp31sBJtQyI2GNsYhlzJULVoT&#10;Fm5A4t/JeWsiS9/I2pszm9te3imVSms64oTWDHjfYvW5H62GTL2sPw64m9W4nCbfPb8/fT0stb6+&#10;mncbEBHn+AfDb32uDiV3OrqR6iB61qssYZQPlYJgIEsTHnfUsE5SkGUh/y8ofwAAAP//AwBQSwEC&#10;LQAUAAYACAAAACEAtoM4kv4AAADhAQAAEwAAAAAAAAAAAAAAAAAAAAAAW0NvbnRlbnRfVHlwZXNd&#10;LnhtbFBLAQItABQABgAIAAAAIQA4/SH/1gAAAJQBAAALAAAAAAAAAAAAAAAAAC8BAABfcmVscy8u&#10;cmVsc1BLAQItABQABgAIAAAAIQA3XDI60wIAAP0FAAAOAAAAAAAAAAAAAAAAAC4CAABkcnMvZTJv&#10;RG9jLnhtbFBLAQItABQABgAIAAAAIQBcnCyR3gAAAAkBAAAPAAAAAAAAAAAAAAAAAC0FAABkcnMv&#10;ZG93bnJldi54bWxQSwUGAAAAAAQABADzAAAAOAYAAAAA&#10;" adj="-11796480,,5400" path="m165137,l3501988,v91203,,165137,73934,165137,165137l3667125,539750r,l,539750r,l,165137c,73934,73934,,165137,xe" filled="f" strokecolor="black [3213]" strokeweight=".5pt">
                <v:stroke joinstyle="miter"/>
                <v:formulas/>
                <v:path arrowok="t" o:connecttype="custom" o:connectlocs="165137,0;3501988,0;3667125,165137;3667125,539750;3667125,539750;0,539750;0,539750;0,165137;165137,0" o:connectangles="0,0,0,0,0,0,0,0,0" textboxrect="0,0,3667125,539750"/>
                <v:textbox inset="0,2mm,0,0">
                  <w:txbxContent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9"/>
                          <w:szCs w:val="39"/>
                          <w:rtl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9"/>
                          <w:szCs w:val="39"/>
                          <w:rtl/>
                        </w:rPr>
                        <w:t>الفرض الأول للثلاثي الأول في مادة الرياضيات</w:t>
                      </w: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rtl/>
                        </w:rPr>
                      </w:pP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lang w:val="fr-FR"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rtl/>
                          <w:lang w:val="fr-FR" w:bidi="ar-MA"/>
                        </w:rPr>
                        <w:t xml:space="preserve"> </w:t>
                      </w: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9D2A91">
        <w:rPr>
          <w:rFonts w:ascii="Traditional Arabic" w:hAnsi="Traditional Arabic" w:cs="Traditional Arabic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7B6DCA7" wp14:editId="2D3BBA27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0" t="0" r="12065" b="12700"/>
                <wp:wrapNone/>
                <wp:docPr id="16" name="Round Same Side Corner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539750"/>
                        </a:xfrm>
                        <a:prstGeom prst="round2SameRect">
                          <a:avLst>
                            <a:gd name="adj1" fmla="val 24829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1002">
                          <a:schemeClr val="dk1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9D2A91" w:rsidRDefault="005B594E" w:rsidP="00C44F76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: بوسالم علي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-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ـة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5B594E" w:rsidRPr="009D2A91" w:rsidRDefault="005B594E" w:rsidP="00C55FA8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متوس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تاريـخ: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2015\10\0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8</w:t>
                            </w:r>
                          </w:p>
                          <w:p w:rsidR="005B594E" w:rsidRPr="009D2A91" w:rsidRDefault="005B594E" w:rsidP="00784B42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B6DCA7" id="Round Same Side Corner Rectangle 16" o:spid="_x0000_s1027" style="position:absolute;left:0;text-align:left;margin-left:-17.25pt;margin-top:5.3pt;width:555.55pt;height:42.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o4H2AIAACcGAAAOAAAAZHJzL2Uyb0RvYy54bWysVNtuGyEQfa/Uf0C8N2tv4jSxso4sR6kq&#10;RUkUp80zZsFLywIdsL3u13dgL05aS5WqvqABZs7MnLlcXTe1JlsBXllT0PHJiBJhuC2VWRf0y/Pt&#10;hwtKfGCmZNoaUdC98PR69v7d1c5NRW4rq0sBBEGMn+5cQasQ3DTLPK9EzfyJdcLgp7RQs4BXWGcl&#10;sB2i1zrLR6PzbGehdGC58B5fb9pPOkv4UgoeHqT0IhBdUIwtpBPSuYpnNrti0zUwVynehcH+IYqa&#10;KYNOB6gbFhjZgPoDqlYcrLcynHBbZ1ZKxUXKAbMZj37LZlkxJ1IuSI53A03+/8Hy++0jEFVi7c4p&#10;MazGGj3ZjSnJEmWyVKUgCwsGi/SEZDKz1oKgKvK2c36K5kv3CN3NoxhJaCTURGrlviJsogUTJU1i&#10;fT+wLppAOD5+HE0mZxcTSjj+TU4vP05SWbIWJ+I58OGTsDWJQkEhxpfH+GJICZ9t73xI/JddEqz8&#10;NqZE1hrLuWWa5GcX+WVX7lc6+Wud3m+HhhH0niO0t1qVt0rrdIkNKhYaCIIXdLUeR2y0eKOlDdkV&#10;9PwUM/obQmiOICCeNtFSpFbGHKOTSHxLdZLCXouoo82TkFhKpLQlPQ3RIUbGuTAh7+JM2tFMYkYH&#10;w9Eob0N9m1/5vY+uUz8ENdgeNXzrtE0DLZJja8JgXCtj4ZhnHQbPrX5PQJt2ZCA0q6Zt4ZhbfFnZ&#10;co9tDbadd+/4rcLWuWM+PDLAjsBVgEsrPOAhtcUa2U6ipLLw89h71Me5w19KdrgwCup/bBgISvRn&#10;gxMZt0svQC+sesFs6oXFRsGexGiSiAYQdC9KsPUL7rJ59IJfzHD0VVAeoL8sQru4cBtyMZ8ntY0D&#10;ta7QBIFxozgW7szS8b4FYv8+Ny8MXDc7Aafu3vaLhU1Tq7ede9CN1TF2vglWqqHjWk479nEbpW7v&#10;Nmdcd6/vSeuw32e/AAAA//8DAFBLAwQUAAYACAAAACEAYWPv0eAAAAAKAQAADwAAAGRycy9kb3du&#10;cmV2LnhtbEyPTUvDQBCG74L/YRnBi7S7fiStMZtSRD0oFKyK12kyJsHsbMhu0/jvnZ70NsP78M4z&#10;+WpynRppCK1nC5dzA4q49FXLtYX3t8fZElSIyBV2nsnCDwVYFacnOWaVP/ArjdtYKynhkKGFJsY+&#10;0zqUDTkMc98TS/blB4dR1qHW1YAHKXedvjIm1Q5blgsN9nTfUPm93TsLfvOxxk+3iUtzsXh4ScYn&#10;/aydtedn0/oOVKQp/sFw1Bd1KMRp5/dcBdVZmF3fJIJKYFJQR8AsUpl2Fm6TFHSR6/8vFL8AAAD/&#10;/wMAUEsBAi0AFAAGAAgAAAAhALaDOJL+AAAA4QEAABMAAAAAAAAAAAAAAAAAAAAAAFtDb250ZW50&#10;X1R5cGVzXS54bWxQSwECLQAUAAYACAAAACEAOP0h/9YAAACUAQAACwAAAAAAAAAAAAAAAAAvAQAA&#10;X3JlbHMvLnJlbHNQSwECLQAUAAYACAAAACEAg76OB9gCAAAnBgAADgAAAAAAAAAAAAAAAAAuAgAA&#10;ZHJzL2Uyb0RvYy54bWxQSwECLQAUAAYACAAAACEAYWPv0eAAAAAKAQAADwAAAAAAAAAAAAAAAAAy&#10;BQAAZHJzL2Rvd25yZXYueG1sUEsFBgAAAAAEAAQA8wAAAD8GAAAAAA==&#10;" adj="-11796480,,5400" path="m134015,l6921470,v74014,,134015,60001,134015,134015l7055485,539750r,l,539750r,l,134015c,60001,60001,,134015,xe" fillcolor="white [3212]" strokecolor="black [3213]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9D2A91" w:rsidRDefault="005B594E" w:rsidP="00C44F76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: بوسالم علي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18"/>
                          <w:szCs w:val="18"/>
                          <w:rtl/>
                          <w:lang w:bidi="ar-DZ"/>
                        </w:rPr>
                        <w:t>-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ـة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5B594E" w:rsidRPr="009D2A91" w:rsidRDefault="005B594E" w:rsidP="00C55FA8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ثالثـة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متوس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ط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تاريـخ: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2015\10\0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8</w:t>
                      </w:r>
                    </w:p>
                    <w:p w:rsidR="005B594E" w:rsidRPr="009D2A91" w:rsidRDefault="005B594E" w:rsidP="00784B42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9D2A91">
        <w:rPr>
          <w:rFonts w:ascii="Traditional Arabic" w:hAnsi="Traditional Arabic" w:cs="Traditional Arabic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7935" behindDoc="1" locked="0" layoutInCell="1" allowOverlap="1" wp14:anchorId="67612895" wp14:editId="155EC1BC">
                <wp:simplePos x="0" y="0"/>
                <wp:positionH relativeFrom="column">
                  <wp:posOffset>-219075</wp:posOffset>
                </wp:positionH>
                <wp:positionV relativeFrom="paragraph">
                  <wp:posOffset>66675</wp:posOffset>
                </wp:positionV>
                <wp:extent cx="7055485" cy="10191750"/>
                <wp:effectExtent l="0" t="0" r="12065" b="19050"/>
                <wp:wrapNone/>
                <wp:docPr id="18" name="Round Same Side Corner Rectangle 1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10191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40B40" w:rsidRDefault="00240B40" w:rsidP="00240B4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612895" id="Round Same Side Corner Rectangle 1" o:spid="_x0000_s1028" href="https://www.facebook.com/groups/725967820868595/" style="position:absolute;left:0;text-align:left;margin-left:-17.25pt;margin-top:5.25pt;width:555.55pt;height:802.5pt;flip:y;z-index:-2516285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Avs3wIAAEoGAAAOAAAAZHJzL2Uyb0RvYy54bWysVd9P2zAQfp+0/8Hy+0jTtQMqUlQVMSEh&#10;QJSNZ9exGwvH59luk+6v5+ykLTA0pGkv0Z3vh++773w5O29rTTbCeQWmoPnRgBJhOJTKrAr64+Hy&#10;ywklPjBTMg1GFHQrPD2ffv501tiJGEIFuhSOYBLjJ40taBWCnWSZ55WomT8CKwwaJbiaBVTdKisd&#10;azB7rbPhYPAta8CV1gEX3uPpRWek05RfSsHDrZReBKILirWF9HXpu4zfbHrGJivHbKV4Xwb7hypq&#10;pgxeuk91wQIja6f+SFUr7sCDDEcc6gykVFwkDIgmH7xBs6iYFQkLNsfbfZv8/0vLbzZ3jqgSuUOm&#10;DKuRo3tYm5IsUCYLVQoyB2eQpHtsJjMrLUieoFZamae5VvypLwzb+jF9HeQL4OtamNBx6IRmAQfI&#10;V8p6Stwk1uOuyjzSkzXWT1KZkdQkLuydQ0vUPIqx7610NZFa2Z+IJJWHF5E2Eb3dEy3aQDgeHg/G&#10;49HJmBKOtnyQn+bH4zQLWZcpZrTOh+8CahIFLAfRp7xsc+1DrOvgEt09aFVeKq2TEsdXzLUjG4aD&#10;t1x1SN54aUOagp6Oh+OU+G8ZQvtOBqxAm3idSIPel3XoSpLCVovoo829kEg0ou/6k57YoUbGOfIx&#10;TB3vvWOYRET7wK9dna/BvQ7s/Q9V7YOHHwd3ODAi3Qwm7INrZcC9l0CHXWNk598PjO9wxxaEdtmm&#10;CU/g4skSyi1OvYNuHXjLLxWSfM18uGMO3z9uCtxp4RY/UgOSBL1ESQXu93vn0R/nH62UNLhPCup/&#10;rZkTlOgrgw/2NB+N4gJKymh8PETFvbQsX1rMup4DTk6O29PyJEb/oHeidFA/4uqbxVvRxAzHuwvK&#10;g9sp89DtOVyeXMxmyQ2XjmXh2iws381BHO+H9pE52096wFdyA7vdwyZvBr7zjQwZmK0DSJVew6Gv&#10;PQO4sNIj6Zdr3Igv9eR1+AVMnwEAAP//AwBQSwMEFAAGAAgAAAAhAKPkDVbhAAAADAEAAA8AAABk&#10;cnMvZG93bnJldi54bWxMj09Lw0AQxe+C32EZwVu72z+JErMpIhRBbMHqocdtdswGs7Mhu22jn97p&#10;SU8zw3u8+b1yNfpOnHCIbSANs6kCgVQH21Kj4eN9PbkHEZMha7pAqOEbI6yq66vSFDac6Q1Pu9QI&#10;DqFYGA0upb6QMtYOvYnT0COx9hkGbxKfQyPtYM4c7js5VyqX3rTEH5zp8clh/bU7eg3PaeNQztvF&#10;6z7uNy+4DeP6Z6n17c34+AAi4Zj+zHDBZ3SomOkQjmSj6DRMFsuMrSwonheDustzEAfe8lmWgaxK&#10;+b9E9QsAAP//AwBQSwMEFAAGAAgAAAAhAJd+4ffnAAAAWwEAABkAAABkcnMvX3JlbHMvZTJvRG9j&#10;LnhtbC5yZWxzhNDPasMwDAbw+2DvYHRflAaSpiNJL2uhh11G9wCerfwhsWVsd2nffoYxWGGwoxDf&#10;7xNq9leziE/yYWLbwibLQZBVrCc7tPB+Pj7VIEKUVsuFLbVwowD77vGheaNFxhQK4+SCSIoNLYwx&#10;umfEoEYyMmTsyKZNz97ImEY/oJNqlgNhkecV+t8GdHemOOkW/ElvQJxvLjX/b3PfT4peWF0M2fhH&#10;BY5J8stk54RKP1D8ZkO6eV3XrJeKPpjnTLHBwfPFBdwW5a7a1kVeV3W5K/En+co6HXW4RvJWLoBd&#10;g3cv6b4AAAD//wMAUEsBAi0AFAAGAAgAAAAhALaDOJL+AAAA4QEAABMAAAAAAAAAAAAAAAAAAAAA&#10;AFtDb250ZW50X1R5cGVzXS54bWxQSwECLQAUAAYACAAAACEAOP0h/9YAAACUAQAACwAAAAAAAAAA&#10;AAAAAAAvAQAAX3JlbHMvLnJlbHNQSwECLQAUAAYACAAAACEAb0wL7N8CAABKBgAADgAAAAAAAAAA&#10;AAAAAAAuAgAAZHJzL2Uyb0RvYy54bWxQSwECLQAUAAYACAAAACEAo+QNVuEAAAAMAQAADwAAAAAA&#10;AAAAAAAAAAA5BQAAZHJzL2Rvd25yZXYueG1sUEsBAi0AFAAGAAgAAAAhAJd+4ffnAAAAWwEAABkA&#10;AAAAAAAAAAAAAAAARwYAAGRycy9fcmVscy9lMm9Eb2MueG1sLnJlbHNQSwUGAAAAAAUABQA6AQAA&#10;ZQcAAAAA&#10;" o:button="t" fillcolor="white [3212]" strokecolor="black [3213]">
                <v:fill o:detectmouseclick="t"/>
                <v:textbox>
                  <w:txbxContent>
                    <w:p w:rsidR="00240B40" w:rsidRDefault="00240B40" w:rsidP="00240B4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23697" w:rsidRPr="009D2A91"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  <w:rtl/>
        </w:rPr>
        <w:tab/>
      </w:r>
      <w:r w:rsidR="00123697" w:rsidRPr="009D2A91"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  <w:rtl/>
        </w:rPr>
        <w:tab/>
      </w:r>
    </w:p>
    <w:p w:rsidR="00123697" w:rsidRPr="009D2A91" w:rsidRDefault="00123697" w:rsidP="000B3278">
      <w:pPr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u w:val="single"/>
          <w:rtl/>
          <w:lang w:bidi="ar-DZ"/>
        </w:rPr>
      </w:pPr>
    </w:p>
    <w:p w:rsidR="00A82DAD" w:rsidRPr="009D2A91" w:rsidRDefault="00A82DAD" w:rsidP="00E95C6C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6"/>
          <w:szCs w:val="6"/>
          <w:u w:val="single"/>
          <w:rtl/>
          <w:lang w:bidi="ar-DZ"/>
        </w:rPr>
      </w:pPr>
    </w:p>
    <w:p w:rsidR="00F003B3" w:rsidRPr="009D2A91" w:rsidRDefault="00F003B3" w:rsidP="003F4E29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14"/>
          <w:szCs w:val="14"/>
          <w:u w:val="single"/>
          <w:rtl/>
          <w:lang w:bidi="ar-DZ"/>
        </w:rPr>
      </w:pPr>
    </w:p>
    <w:p w:rsidR="000E3FCC" w:rsidRPr="009D2A91" w:rsidRDefault="008F00A3" w:rsidP="00A1387E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تمريـن الأول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: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rtl/>
          <w:lang w:bidi="ar-DZ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7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</w:p>
    <w:p w:rsidR="0010529C" w:rsidRPr="009D2A91" w:rsidRDefault="00A04EC5" w:rsidP="00A4650E">
      <w:pPr>
        <w:pStyle w:val="ListParagraph"/>
        <w:numPr>
          <w:ilvl w:val="0"/>
          <w:numId w:val="34"/>
        </w:numPr>
        <w:spacing w:line="276" w:lineRule="auto"/>
        <w:ind w:hanging="385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احسب</w: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العدد </w:t>
      </w:r>
      <w:r w:rsidRPr="009D2A91">
        <w:rPr>
          <w:rFonts w:ascii="Traditional Arabic" w:hAnsi="Traditional Arabic" w:cs="Traditional Arabic"/>
          <w:b/>
          <w:bCs/>
          <w:i/>
          <w:iCs/>
          <w:color w:val="000000" w:themeColor="text1"/>
          <w:sz w:val="40"/>
          <w:szCs w:val="40"/>
          <w:lang w:val="fr-FR"/>
        </w:rPr>
        <w:t>A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>حيث :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 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41.25pt" o:ole="">
            <v:imagedata r:id="rId7" o:title=""/>
          </v:shape>
          <o:OLEObject Type="Embed" ProgID="Equation.DSMT4" ShapeID="_x0000_i1025" DrawAspect="Content" ObjectID="_1758723613" r:id="rId8"/>
        </w:objec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  <w:t xml:space="preserve"> 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ثم </w:t>
      </w:r>
      <w:r w:rsidR="00A244D5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>اوجد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م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ُ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دوره  إلى 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="0010529C" w:rsidRPr="001A0DAF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lang w:val="fr-FR"/>
        </w:rPr>
        <w:t>0,1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</w:t>
      </w:r>
    </w:p>
    <w:p w:rsidR="007223B9" w:rsidRPr="009D2A91" w:rsidRDefault="00A04EC5" w:rsidP="00F003B3">
      <w:pPr>
        <w:pStyle w:val="ListParagraph"/>
        <w:numPr>
          <w:ilvl w:val="0"/>
          <w:numId w:val="34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أحسب </w:t>
      </w:r>
      <w:r w:rsidR="00497CF4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و اختزل ما يلي</w:t>
      </w:r>
      <w:r w:rsidR="00F003B3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497CF4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:</w:t>
      </w:r>
    </w:p>
    <w:p w:rsidR="00312028" w:rsidRPr="009D2A91" w:rsidRDefault="00312028" w:rsidP="00497CF4">
      <w:pPr>
        <w:pStyle w:val="ListParagraph"/>
        <w:spacing w:line="276" w:lineRule="auto"/>
        <w:ind w:left="502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 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340" w:dyaOrig="620">
          <v:shape id="_x0000_i1026" type="#_x0000_t75" style="width:93pt;height:45.75pt" o:ole="">
            <v:imagedata r:id="rId9" o:title=""/>
          </v:shape>
          <o:OLEObject Type="Embed" ProgID="Equation.DSMT4" ShapeID="_x0000_i1026" DrawAspect="Content" ObjectID="_1758723614" r:id="rId10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،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12"/>
          <w:sz w:val="40"/>
          <w:szCs w:val="40"/>
          <w:rtl/>
        </w:rPr>
        <w:t xml:space="preserve">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100" w:dyaOrig="620">
          <v:shape id="_x0000_i1027" type="#_x0000_t75" style="width:78.75pt;height:46.5pt" o:ole="">
            <v:imagedata r:id="rId11" o:title=""/>
          </v:shape>
          <o:OLEObject Type="Embed" ProgID="Equation.DSMT4" ShapeID="_x0000_i1027" DrawAspect="Content" ObjectID="_1758723615" r:id="rId12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  <w:t xml:space="preserve">      </w:t>
      </w:r>
    </w:p>
    <w:p w:rsidR="00312028" w:rsidRPr="009D2A91" w:rsidRDefault="00312028" w:rsidP="00A4650E">
      <w:pPr>
        <w:pStyle w:val="ListParagraph"/>
        <w:numPr>
          <w:ilvl w:val="0"/>
          <w:numId w:val="34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قارن بين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ال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كسرين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: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240" w:dyaOrig="620">
          <v:shape id="_x0000_i1028" type="#_x0000_t75" style="width:15.75pt;height:42.75pt" o:ole="">
            <v:imagedata r:id="rId13" o:title=""/>
          </v:shape>
          <o:OLEObject Type="Embed" ProgID="Equation.DSMT4" ShapeID="_x0000_i1028" DrawAspect="Content" ObjectID="_1758723616" r:id="rId14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و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val="fr-FR" w:bidi="ar-DZ"/>
        </w:rPr>
        <w:t xml:space="preserve">    </w:t>
      </w:r>
      <w:r w:rsidR="004526BA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360" w:dyaOrig="620">
          <v:shape id="_x0000_i1029" type="#_x0000_t75" style="width:24pt;height:42.75pt" o:ole="">
            <v:imagedata r:id="rId15" o:title=""/>
          </v:shape>
          <o:OLEObject Type="Embed" ProgID="Equation.DSMT4" ShapeID="_x0000_i1029" DrawAspect="Content" ObjectID="_1758723617" r:id="rId16"/>
        </w:object>
      </w:r>
    </w:p>
    <w:p w:rsidR="00312028" w:rsidRPr="009D2A91" w:rsidRDefault="00A4650E" w:rsidP="001A421A">
      <w:pPr>
        <w:bidi w:val="0"/>
        <w:spacing w:line="276" w:lineRule="auto"/>
        <w:ind w:left="284"/>
        <w:jc w:val="right"/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position w:val="-12"/>
          <w:sz w:val="40"/>
          <w:szCs w:val="40"/>
          <w:rtl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6F3B0875" wp14:editId="46C0756D">
                <wp:simplePos x="0" y="0"/>
                <wp:positionH relativeFrom="column">
                  <wp:posOffset>-382905</wp:posOffset>
                </wp:positionH>
                <wp:positionV relativeFrom="paragraph">
                  <wp:posOffset>271582</wp:posOffset>
                </wp:positionV>
                <wp:extent cx="2517447" cy="2355617"/>
                <wp:effectExtent l="0" t="19050" r="149860" b="178435"/>
                <wp:wrapNone/>
                <wp:docPr id="49" name="Groupe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0981863">
                          <a:off x="0" y="0"/>
                          <a:ext cx="2517447" cy="2355617"/>
                          <a:chOff x="-1552" y="-160"/>
                          <a:chExt cx="2517721" cy="2356091"/>
                        </a:xfrm>
                      </wpg:grpSpPr>
                      <wpg:grpSp>
                        <wpg:cNvPr id="45" name="Groupe 45"/>
                        <wpg:cNvGrpSpPr/>
                        <wpg:grpSpPr>
                          <a:xfrm>
                            <a:off x="-1552" y="-160"/>
                            <a:ext cx="2517721" cy="2356091"/>
                            <a:chOff x="-1552" y="-160"/>
                            <a:chExt cx="2517931" cy="2356352"/>
                          </a:xfrm>
                        </wpg:grpSpPr>
                        <wpg:grpSp>
                          <wpg:cNvPr id="43" name="Groupe 43"/>
                          <wpg:cNvGrpSpPr/>
                          <wpg:grpSpPr>
                            <a:xfrm>
                              <a:off x="-1552" y="266700"/>
                              <a:ext cx="2517931" cy="2089492"/>
                              <a:chOff x="112743" y="0"/>
                              <a:chExt cx="2517931" cy="2089492"/>
                            </a:xfrm>
                          </wpg:grpSpPr>
                          <wpg:grpSp>
                            <wpg:cNvPr id="41" name="Groupe 41"/>
                            <wpg:cNvGrpSpPr/>
                            <wpg:grpSpPr>
                              <a:xfrm>
                                <a:off x="112743" y="0"/>
                                <a:ext cx="2517931" cy="2089492"/>
                                <a:chOff x="112743" y="0"/>
                                <a:chExt cx="2517931" cy="2089492"/>
                              </a:xfrm>
                            </wpg:grpSpPr>
                            <wpg:grpSp>
                              <wpg:cNvPr id="40" name="Groupe 40"/>
                              <wpg:cNvGrpSpPr/>
                              <wpg:grpSpPr>
                                <a:xfrm>
                                  <a:off x="112743" y="0"/>
                                  <a:ext cx="2517931" cy="2089492"/>
                                  <a:chOff x="112743" y="0"/>
                                  <a:chExt cx="2517931" cy="2089492"/>
                                </a:xfrm>
                              </wpg:grpSpPr>
                              <wpg:grpSp>
                                <wpg:cNvPr id="38" name="Groupe 38"/>
                                <wpg:cNvGrpSpPr/>
                                <wpg:grpSpPr>
                                  <a:xfrm>
                                    <a:off x="112743" y="0"/>
                                    <a:ext cx="2517931" cy="2089492"/>
                                    <a:chOff x="112743" y="0"/>
                                    <a:chExt cx="2517931" cy="2089492"/>
                                  </a:xfrm>
                                </wpg:grpSpPr>
                                <wpg:grpSp>
                                  <wpg:cNvPr id="33" name="Groupe 33"/>
                                  <wpg:cNvGrpSpPr/>
                                  <wpg:grpSpPr>
                                    <a:xfrm>
                                      <a:off x="112743" y="0"/>
                                      <a:ext cx="2517931" cy="2089492"/>
                                      <a:chOff x="112743" y="0"/>
                                      <a:chExt cx="2517931" cy="2089492"/>
                                    </a:xfrm>
                                  </wpg:grpSpPr>
                                  <wpg:grpSp>
                                    <wpg:cNvPr id="17" name="Groupe 17"/>
                                    <wpg:cNvGrpSpPr/>
                                    <wpg:grpSpPr>
                                      <a:xfrm>
                                        <a:off x="112743" y="0"/>
                                        <a:ext cx="2517931" cy="2089492"/>
                                        <a:chOff x="140541" y="-610034"/>
                                        <a:chExt cx="2518062" cy="2090738"/>
                                      </a:xfrm>
                                    </wpg:grpSpPr>
                                    <wpg:grpSp>
                                      <wpg:cNvPr id="20" name="Groupe 20"/>
                                      <wpg:cNvGrpSpPr/>
                                      <wpg:grpSpPr>
                                        <a:xfrm>
                                          <a:off x="140541" y="-610034"/>
                                          <a:ext cx="2518062" cy="2090738"/>
                                          <a:chOff x="140541" y="-610034"/>
                                          <a:chExt cx="2518062" cy="2090738"/>
                                        </a:xfrm>
                                      </wpg:grpSpPr>
                                      <wps:wsp>
                                        <wps:cNvPr id="21" name="Zone de texte 21"/>
                                        <wps:cNvSpPr txBox="1"/>
                                        <wps:spPr>
                                          <a:xfrm>
                                            <a:off x="140541" y="1144285"/>
                                            <a:ext cx="295950" cy="3317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312028" w:rsidRPr="00A4650E" w:rsidRDefault="00312028" w:rsidP="00312028">
                                              <w:pPr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 w:bidi="ar-DZ"/>
                                                </w:rPr>
                                              </w:pPr>
                                              <w:r w:rsidRPr="00A4650E"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 w:bidi="ar-DZ"/>
                                                </w:rP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" name="Zone de texte 22"/>
                                        <wps:cNvSpPr txBox="1"/>
                                        <wps:spPr>
                                          <a:xfrm>
                                            <a:off x="2370274" y="1149000"/>
                                            <a:ext cx="288329" cy="3317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312028" w:rsidRPr="00A4650E" w:rsidRDefault="00312028" w:rsidP="00312028">
                                              <w:pPr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/>
                                                </w:rPr>
                                              </w:pPr>
                                              <w:r w:rsidRPr="00A4650E"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3" name="Groupe 23"/>
                                        <wpg:cNvGrpSpPr/>
                                        <wpg:grpSpPr>
                                          <a:xfrm>
                                            <a:off x="371480" y="-610034"/>
                                            <a:ext cx="2019294" cy="1964785"/>
                                            <a:chOff x="95255" y="-610034"/>
                                            <a:chExt cx="2019294" cy="1964785"/>
                                          </a:xfrm>
                                        </wpg:grpSpPr>
                                        <wps:wsp>
                                          <wps:cNvPr id="24" name="Triangle isocèle 24"/>
                                          <wps:cNvSpPr/>
                                          <wps:spPr>
                                            <a:xfrm>
                                              <a:off x="95255" y="-610034"/>
                                              <a:ext cx="2019294" cy="1964785"/>
                                            </a:xfrm>
                                            <a:prstGeom prst="triangle">
                                              <a:avLst>
                                                <a:gd name="adj" fmla="val 6595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" name="Zone de texte 25"/>
                                          <wps:cNvSpPr txBox="1"/>
                                          <wps:spPr>
                                            <a:xfrm>
                                              <a:off x="503748" y="237852"/>
                                              <a:ext cx="295315" cy="3317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312028" w:rsidRPr="00A4650E" w:rsidRDefault="00312028" w:rsidP="00312028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</w:pPr>
                                                <w:r w:rsidRPr="00A4650E"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  <w:t>P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" name="Zone de texte 26"/>
                                          <wps:cNvSpPr txBox="1"/>
                                          <wps:spPr>
                                            <a:xfrm>
                                              <a:off x="1746266" y="221059"/>
                                              <a:ext cx="323894" cy="3317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312028" w:rsidRPr="00A4650E" w:rsidRDefault="00312028" w:rsidP="00312028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</w:pPr>
                                                <w:r w:rsidRPr="00A4650E"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  <w:t>F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28" name="Connecteur droit 28"/>
                                      <wps:cNvCnPr/>
                                      <wps:spPr>
                                        <a:xfrm>
                                          <a:off x="1238284" y="-48114"/>
                                          <a:ext cx="144000" cy="5715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2" name="Connecteur droit 32"/>
                                    <wps:cNvCnPr/>
                                    <wps:spPr>
                                      <a:xfrm flipH="1">
                                        <a:off x="952500" y="1076325"/>
                                        <a:ext cx="1086531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6" name="Connecteur droit 36"/>
                                  <wps:cNvCnPr/>
                                  <wps:spPr>
                                    <a:xfrm flipV="1">
                                      <a:off x="2133600" y="1495425"/>
                                      <a:ext cx="143510" cy="5651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" name="Connecteur droit 37"/>
                                  <wps:cNvCnPr/>
                                  <wps:spPr>
                                    <a:xfrm flipV="1">
                                      <a:off x="1819275" y="552450"/>
                                      <a:ext cx="143510" cy="5651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9" name="Connecteur droit 39"/>
                                <wps:cNvCnPr/>
                                <wps:spPr>
                                  <a:xfrm>
                                    <a:off x="1181100" y="609600"/>
                                    <a:ext cx="143510" cy="5651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4" name="Connecteur droit 34"/>
                              <wps:cNvCnPr/>
                              <wps:spPr>
                                <a:xfrm>
                                  <a:off x="600075" y="1457325"/>
                                  <a:ext cx="143510" cy="5651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2" name="Connecteur droit 42"/>
                            <wps:cNvCnPr/>
                            <wps:spPr>
                              <a:xfrm>
                                <a:off x="638175" y="1409700"/>
                                <a:ext cx="143510" cy="56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" name="Zone de texte 44"/>
                          <wps:cNvSpPr txBox="1"/>
                          <wps:spPr>
                            <a:xfrm>
                              <a:off x="1407975" y="-160"/>
                              <a:ext cx="294665" cy="33150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2028" w:rsidRPr="00A4650E" w:rsidRDefault="00312028" w:rsidP="00312028">
                                <w:pPr>
                                  <w:rPr>
                                    <w:rFonts w:ascii="Book Antiqua" w:hAnsi="Book Antiqua"/>
                                    <w:sz w:val="32"/>
                                    <w:szCs w:val="32"/>
                                    <w:lang w:val="fr-FR"/>
                                  </w:rPr>
                                </w:pPr>
                                <w:r w:rsidRPr="00A4650E">
                                  <w:rPr>
                                    <w:rFonts w:ascii="Book Antiqua" w:hAnsi="Book Antiqua"/>
                                    <w:sz w:val="32"/>
                                    <w:szCs w:val="32"/>
                                    <w:lang w:val="fr-FR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Connecteur droit avec flèche 46"/>
                        <wps:cNvCnPr/>
                        <wps:spPr>
                          <a:xfrm>
                            <a:off x="828675" y="1400175"/>
                            <a:ext cx="111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"/>
                            <a:headEnd type="triangle" w="sm" len="lg"/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Zone de texte 47"/>
                        <wps:cNvSpPr txBox="1"/>
                        <wps:spPr>
                          <a:xfrm>
                            <a:off x="986768" y="1342346"/>
                            <a:ext cx="753775" cy="33147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7CBD" w:rsidRPr="00A4650E" w:rsidRDefault="000D7CBD" w:rsidP="000D7CBD">
                              <w:pPr>
                                <w:rPr>
                                  <w:rFonts w:ascii="Book Antiqua" w:hAnsi="Book Antiqua"/>
                                  <w:sz w:val="32"/>
                                  <w:szCs w:val="32"/>
                                  <w:lang w:val="fr-FR"/>
                                </w:rPr>
                              </w:pPr>
                              <w:r w:rsidRPr="00A4650E">
                                <w:rPr>
                                  <w:rFonts w:ascii="Book Antiqua" w:hAnsi="Book Antiqua"/>
                                  <w:sz w:val="32"/>
                                  <w:szCs w:val="32"/>
                                  <w:lang w:val="fr-FR"/>
                                </w:rPr>
                                <w:t>5,4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F3B0875" id="Groupe 49" o:spid="_x0000_s1029" style="position:absolute;left:0;text-align:left;margin-left:-30.15pt;margin-top:21.4pt;width:198.2pt;height:185.5pt;rotation:-675170fd;z-index:251752448;mso-width-relative:margin" coordorigin="-15,-1" coordsize="25177,23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At24AcAALA8AAAOAAAAZHJzL2Uyb0RvYy54bWzsW9uO28gRfQ+QfyD4bg/vFAXLC2e8dgIY&#10;u0bsZIG89VCkxIRiM82ekSZftP+xP5ZTzWaToqSd0Rgr3/giUM1ms6rrdqq6+OKH3aa07jLRFLxa&#10;2O5zx7ayKuXLolot7H98fPNsZluNZNWSlbzKFvZ91tg/vPzzn15s63nm8TUvl5mwsEjVzLf1wl5L&#10;Wc+vrpp0nW1Y85zXWYWbORcbJvFXrK6Wgm2x+qa88hwnutpysawFT7Omwejr9qb9Uq2f51kqf87z&#10;JpNWubBBm1S/Qv3e0O/VyxdsvhKsXhepJoM9gYoNKyq81Cz1mklm3YriYKlNkQre8Fw+T/nmiud5&#10;kWaKB3DjOiNu3gp+WyteVvPtqjbbhK0d7dOTl01/unsvrGK5sIPEtiq2gYzUazMLA9idbb2aY9Jb&#10;UX+o3ws9sGr/EcO7XGwswbGxnpPM3Fnkq30AZ9ZObfO92eZsJ60Ug17oxkEQ21aKe54fhpEbt4JI&#10;15AWPffMDUPPtnD/mRtpKaXrHwcLxJ5rFoicxKUFrlpycEFUGyLNH8NNx3I4Zjl8LMvEuubxGK1D&#10;Vo9RyuZnsJr4A1Z97MtTWPXHrPqfxKoXRbGjBTNktqfVmSVBomgdMOu6XhyAlF4p9qV67PGzpYrd&#10;2ldkpRyPUeSBVA8p/dLYhDvbZ1OJ41tj00cA2WMTA490S1+TNP2xfWLgG2QTjn5fmq3nv6jSBk4Y&#10;wEVQbIlcx/ED2mjyUYPwMnMihB8Vn5zEiVudO9cReWMLxcATZHqC3oE7Okrt0OueWOITWAZaa3pA&#10;0nwaIPmwZnWmcE5DWENHZwrwreX/C9DRWmaWBM+ZhXG1i2ougRJL7v7CARrMeINBEilhk6ET6LfB&#10;dYPAm6loz+ZmJ5MwCSEzErvvu7GjNMNInc1r0ci3Gd9YdLGwBdClAjvs7l0jQROmdlPotRV/U5Sl&#10;Uq6ysrYgMHGw/t4tPFJWNJIpsKrX2dbNvGVCXcn7MqM5ZfX3LAdYU8CKBhRMzq5LYd0xAFyWplkl&#10;OyikZtOsHFSc86Ce31N1zsMtH3hCvZlX0jy8KSouFPcjspf/6UjO2/kKwGEHWr5pC+TuZqdQqvaK&#10;zfyGL+8heoU8IbOmTt8UkMo71sj3TADDYxB5ifwZP3nJsftcX9nWmov/HRun+dBk3LWtLXKChd38&#10;95aJzLbKv1XQ8QRag2Wl+hOEMRm4GN65Gd6pbjfXHFKBGoM6dUnzZdld5oJvfkH68oreilusSvHu&#10;hS27y2vZZipIf9Ls1Ss16bYWxWqNB7AsUoiayXfVhzql/7TjpH8fd78wUWslJZv5iXcWxuYjXW3n&#10;0pMVf3UreV4oRaY9b3dYywLWTuj5EmYPx3vU7BWWJBLgIs4xe8+PHaBO5fFh94lzgFtnM99D9jPZ&#10;vfITX6TdK1fca+Vk95e1e51NjxNob4xaMXA+wvFjN5jB/40RmYnLjpt4CQyYDNRNoiDuIrdJopPQ&#10;C5HMj1cYAJwTa5joPi4ZXMLTgaXW030UBatWZWYVDU9/+xUXnlF47e005DkBbU7w/9AOGu574NKF&#10;DU1Rj2/ILayWmmC2/Ldt5ZsScRbIw4oAnFS1CAuqAHOAhRpeFkuCQ7TMKP7frLr4vzdLYyaP6gzq&#10;qd9ZQu6OLKGxFST7EJryjsGSDk2pd68Z8KcCWSHih8LxWN4wovg9DrjauGxmHkNqlwZcpcGIJwHX&#10;NwyvUim+b4Blqp6jvEoXP88GWKHjxwHKNPC+wFqztkC5l1b5Lt45wasvF14Z0X/Ddv+dp1VRBzZG&#10;Vh89tZoSBxFOAVqz91ynBQC92fuejxOAyewvHdzPqaYY2U9mD0W9cDWlzzhUjWWQYl0i9zDHKte8&#10;qlDIzG6FtRS8kJanD1gUDriu9KFvB6EPq6qwc28GQ6fkK5ihwkIOpfcDVDMDYFbhP4xdFEBx+3Ti&#10;URYVlYIPClVUd6XhC2YFj0DuxyG/zleoh+FUcfbSXqFPkB6A/CQcXef7DGrpm+LfgVrils6BkRGf&#10;UEsrL4v6r10tVJ/PU25MCkjFAyeOfG9U9nedWRR2R+yTdpJtTtp59ETKNxjqUDtNKH1AO/850k7P&#10;9f2oU88gCYMD9Qz80O38ZxQik5r859eiodqRmsatP+Sc1Ddn6odaqfqqiIoztdKdoeQatxVVdGIF&#10;bdQeBvVJKQ9PXCe3edxtms7CQwXVPYa/p6CE+nQod6GXaNlQsRxNf+Q34QwntewL0V9CeflrwZrm&#10;+OVQLYenLyew5kAtoYeOdpYu2gIOEeYUwo/0p0ze8qi3DE6nQLj1YAo0VEt/5hq1dJKDfl13UstJ&#10;LQ+/Ouh6hTRs7Hrljbfcrx8HQ1d5TluOGzhxotWzb/I3J9ZJEEX9oVHoKCR7umw09eIdUeU/uBfP&#10;JBdT9fjzVo8vkmYGp4sf7C5LUXr77VdUPC3MOydIoXYc9UHKoYC1D+ldfABEkJ+Ojx+ozjVSMGqO&#10;1HiOi7aCO2p57CvJFCv3Wk5GXRo9kN2bRT2Wr1mzbrF2uaLrluh1xpY/VktL3tf4jkp2PTTU+9ts&#10;0EWa4Ru5ctXOlawoHzcXXo96hB/RxzJVrC9jCqbiMoqFxiPqpq3HdqYnsIGo7aBw/cDzWxvq89o4&#10;9GMyEt1CEcQPGMIUDS8fDc2p2fcaDT/L+Sk+i1WnifoTXvrudvhfec3+Q+OX/wcAAP//AwBQSwME&#10;FAAGAAgAAAAhAFgvbqzhAAAACgEAAA8AAABkcnMvZG93bnJldi54bWxMj9FOwzAMRd+R+IfISLyg&#10;Le0K1eiaToiBhJCQtrEPyBqvLTROSbKt/D3mCR5tH12fWy5H24sT+tA5UpBOExBItTMdNQp278+T&#10;OYgQNRndO0IF3xhgWV1elLow7kwbPG1jIziEQqEVtDEOhZShbtHqMHUDEt8OzlsdefSNNF6fOdz2&#10;cpYkubS6I/7Q6gEfW6w/t0erwNzv/Oru5SnejKtu/dW9xo/N+k2p66vxYQEi4hj/YPjVZ3Wo2Gnv&#10;jmSC6BVM8iRjVMHtjCswkGV5CmLPizSbg6xK+b9C9QMAAP//AwBQSwECLQAUAAYACAAAACEAtoM4&#10;kv4AAADhAQAAEwAAAAAAAAAAAAAAAAAAAAAAW0NvbnRlbnRfVHlwZXNdLnhtbFBLAQItABQABgAI&#10;AAAAIQA4/SH/1gAAAJQBAAALAAAAAAAAAAAAAAAAAC8BAABfcmVscy8ucmVsc1BLAQItABQABgAI&#10;AAAAIQClUAt24AcAALA8AAAOAAAAAAAAAAAAAAAAAC4CAABkcnMvZTJvRG9jLnhtbFBLAQItABQA&#10;BgAIAAAAIQBYL26s4QAAAAoBAAAPAAAAAAAAAAAAAAAAADoKAABkcnMvZG93bnJldi54bWxQSwUG&#10;AAAAAAQABADzAAAASAsAAAAA&#10;">
                <v:group id="Groupe 45" o:spid="_x0000_s1030" style="position:absolute;left:-15;top:-1;width:25176;height:23560" coordorigin="-15,-1" coordsize="25179,23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group id="Groupe 43" o:spid="_x0000_s1031" style="position:absolute;left:-15;top:2667;width:25178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group id="Groupe 41" o:spid="_x0000_s1032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group id="Groupe 40" o:spid="_x0000_s1033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group id="Groupe 38" o:spid="_x0000_s1034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group id="Groupe 33" o:spid="_x0000_s1035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<v:group id="Groupe 17" o:spid="_x0000_s1036" style="position:absolute;left:1127;width:25179;height:20894" coordorigin="1405,-6100" coordsize="25180,20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  <v:group id="Groupe 20" o:spid="_x0000_s1037" style="position:absolute;left:1405;top:-6100;width:25181;height:20907" coordorigin="1405,-6100" coordsize="25180,20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Zone de texte 21" o:spid="_x0000_s1038" type="#_x0000_t202" style="position:absolute;left:1405;top:11442;width:2959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eOBwgAAANsAAAAPAAAAZHJzL2Rvd25yZXYueG1sRI9PawIx&#10;FMTvBb9DeIK3ml0PIqtRWrHgQQrqgtfH5nWzdPOyJOn++fZNoeBxmJnfMLvDaFvRkw+NYwX5MgNB&#10;XDndcK2gvH+8bkCEiKyxdUwKJgpw2M9edlhoN/CV+lusRYJwKFCBibErpAyVIYth6Tri5H05bzEm&#10;6WupPQ4Jblu5yrK1tNhwWjDY0dFQ9X37sQrsJXtcP0+5Kaeyxzjd3z0Po1KL+fi2BRFpjM/wf/us&#10;Faxy+PuSfoDc/wIAAP//AwBQSwECLQAUAAYACAAAACEA2+H2y+4AAACFAQAAEwAAAAAAAAAAAAAA&#10;AAAAAAAAW0NvbnRlbnRfVHlwZXNdLnhtbFBLAQItABQABgAIAAAAIQBa9CxbvwAAABUBAAALAAAA&#10;AAAAAAAAAAAAAB8BAABfcmVscy8ucmVsc1BLAQItABQABgAIAAAAIQB6weOBwgAAANsAAAAPAAAA&#10;AAAAAAAAAAAAAAcCAABkcnMvZG93bnJldi54bWxQSwUGAAAAAAMAAwC3AAAA9gIAAAAA&#10;" filled="f" stroked="f" strokeweight="1.5pt">
                                  <v:textbox>
                                    <w:txbxContent>
                                      <w:p w:rsidR="00312028" w:rsidRPr="00A4650E" w:rsidRDefault="00312028" w:rsidP="00312028">
                                        <w:pPr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</w:pPr>
                                        <w:r w:rsidRPr="00A4650E"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Zone de texte 22" o:spid="_x0000_s1039" type="#_x0000_t202" style="position:absolute;left:23702;top:11490;width:2884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332wgAAANsAAAAPAAAAZHJzL2Rvd25yZXYueG1sRI9PawIx&#10;FMTvBb9DeIK3mnUPIqtRWrHgQQrqgtfH5nWzdPOyJOn++fZNoeBxmJnfMLvDaFvRkw+NYwWrZQaC&#10;uHK64VpBef943YAIEVlj65gUTBTgsJ+97LDQbuAr9bdYiwThUKACE2NXSBkqQxbD0nXEyfty3mJM&#10;0tdSexwS3LYyz7K1tNhwWjDY0dFQ9X37sQrsJXtcP08rU05lj3G6v3seRqUW8/FtCyLSGJ/h//ZZ&#10;K8hz+PuSfoDc/wIAAP//AwBQSwECLQAUAAYACAAAACEA2+H2y+4AAACFAQAAEwAAAAAAAAAAAAAA&#10;AAAAAAAAW0NvbnRlbnRfVHlwZXNdLnhtbFBLAQItABQABgAIAAAAIQBa9CxbvwAAABUBAAALAAAA&#10;AAAAAAAAAAAAAB8BAABfcmVscy8ucmVsc1BLAQItABQABgAIAAAAIQCKE332wgAAANsAAAAPAAAA&#10;AAAAAAAAAAAAAAcCAABkcnMvZG93bnJldi54bWxQSwUGAAAAAAMAAwC3AAAA9gIAAAAA&#10;" filled="f" stroked="f" strokeweight="1.5pt">
                                  <v:textbox>
                                    <w:txbxContent>
                                      <w:p w:rsidR="00312028" w:rsidRPr="00A4650E" w:rsidRDefault="00312028" w:rsidP="00312028">
                                        <w:pPr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/>
                                          </w:rPr>
                                        </w:pPr>
                                        <w:r w:rsidRPr="00A4650E"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e 23" o:spid="_x0000_s1040" style="position:absolute;left:3714;top:-6100;width:20193;height:19647" coordorigin="952,-6100" coordsize="20192,19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Triangle isocèle 24" o:spid="_x0000_s1041" type="#_x0000_t5" style="position:absolute;left:952;top:-6100;width:20193;height:196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cFcxAAAANsAAAAPAAAAZHJzL2Rvd25yZXYueG1sRI9Ba8JA&#10;FITvBf/D8oReSt1Ualmiq4hQWnrRxl68PbLPJJh9G7KvGv+9Wyh4HGbmG2axGnyrztTHJrCFl0kG&#10;irgMruHKws/+/dmAioLssA1MFq4UYbUcPSwwd+HC33QupFIJwjFHC7VIl2sdy5o8xknoiJN3DL1H&#10;SbKvtOvxkuC+1dMse9MeG04LNXa0qak8Fb/ewvZQzoqZQdO4reyLLzEfuydj7eN4WM9BCQ1yD/+3&#10;P52F6Sv8fUk/QC9vAAAA//8DAFBLAQItABQABgAIAAAAIQDb4fbL7gAAAIUBAAATAAAAAAAAAAAA&#10;AAAAAAAAAABbQ29udGVudF9UeXBlc10ueG1sUEsBAi0AFAAGAAgAAAAhAFr0LFu/AAAAFQEAAAsA&#10;AAAAAAAAAAAAAAAAHwEAAF9yZWxzLy5yZWxzUEsBAi0AFAAGAAgAAAAhAO79wVzEAAAA2wAAAA8A&#10;AAAAAAAAAAAAAAAABwIAAGRycy9kb3ducmV2LnhtbFBLBQYAAAAAAwADALcAAAD4AgAAAAA=&#10;" adj="14247" fillcolor="white [3212]" strokecolor="black [3213]" strokeweight="1pt"/>
                                  <v:shape id="Zone de texte 25" o:spid="_x0000_s1042" type="#_x0000_t202" style="position:absolute;left:5037;top:2378;width:2953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uWCwgAAANsAAAAPAAAAZHJzL2Rvd25yZXYueG1sRI9PawIx&#10;FMTvBb9DeEJvNavQUlajqFTwIAV1wetj89wsbl6WJN0/394UCj0OM/MbZrUZbCM68qF2rGA+y0AQ&#10;l07XXCkoroe3TxAhImtsHJOCkQJs1pOXFeba9Xym7hIrkSAcclRgYmxzKUNpyGKYuZY4eXfnLcYk&#10;fSW1xz7BbSMXWfYhLdacFgy2tDdUPi4/VoE9Zbfz99fcFGPRYRyvO8/9oNTrdNguQUQa4n/4r33U&#10;Chbv8Psl/QC5fgIAAP//AwBQSwECLQAUAAYACAAAACEA2+H2y+4AAACFAQAAEwAAAAAAAAAAAAAA&#10;AAAAAAAAW0NvbnRlbnRfVHlwZXNdLnhtbFBLAQItABQABgAIAAAAIQBa9CxbvwAAABUBAAALAAAA&#10;AAAAAAAAAAAAAB8BAABfcmVscy8ucmVsc1BLAQItABQABgAIAAAAIQAF+uWCwgAAANsAAAAPAAAA&#10;AAAAAAAAAAAAAAcCAABkcnMvZG93bnJldi54bWxQSwUGAAAAAAMAAwC3AAAA9gIAAAAA&#10;" filled="f" stroked="f" strokeweight="1.5pt">
                                    <v:textbox>
                                      <w:txbxContent>
                                        <w:p w:rsidR="00312028" w:rsidRPr="00A4650E" w:rsidRDefault="00312028" w:rsidP="00312028">
                                          <w:pPr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</w:pPr>
                                          <w:r w:rsidRPr="00A4650E"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6" o:spid="_x0000_s1043" type="#_x0000_t202" style="position:absolute;left:17462;top:2210;width:3239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Hv1wgAAANsAAAAPAAAAZHJzL2Rvd25yZXYueG1sRI9PawIx&#10;FMTvBb9DeEJv3awepKxGscVCD6WgLnh9bJ6bxc3LksT98+0bQehxmJnfMJvdaFvRkw+NYwWLLAdB&#10;XDndcK2gPH+9vYMIEVlj65gUTBRgt529bLDQbuAj9adYiwThUKACE2NXSBkqQxZD5jri5F2dtxiT&#10;9LXUHocEt61c5vlKWmw4LRjs6NNQdTvdrQL7k1+Ov4eFKaeyxzidPzwPo1Kv83G/BhFpjP/hZ/tb&#10;K1iu4PEl/QC5/QMAAP//AwBQSwECLQAUAAYACAAAACEA2+H2y+4AAACFAQAAEwAAAAAAAAAAAAAA&#10;AAAAAAAAW0NvbnRlbnRfVHlwZXNdLnhtbFBLAQItABQABgAIAAAAIQBa9CxbvwAAABUBAAALAAAA&#10;AAAAAAAAAAAAAB8BAABfcmVscy8ucmVsc1BLAQItABQABgAIAAAAIQD1KHv1wgAAANsAAAAPAAAA&#10;AAAAAAAAAAAAAAcCAABkcnMvZG93bnJldi54bWxQSwUGAAAAAAMAAwC3AAAA9gIAAAAA&#10;" filled="f" stroked="f" strokeweight="1.5pt">
                                    <v:textbox>
                                      <w:txbxContent>
                                        <w:p w:rsidR="00312028" w:rsidRPr="00A4650E" w:rsidRDefault="00312028" w:rsidP="00312028">
                                          <w:pPr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</w:pPr>
                                          <w:r w:rsidRPr="00A4650E"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Connecteur droit 28" o:spid="_x0000_s1044" style="position:absolute;visibility:visible;mso-wrap-style:square" from="12382,-481" to="13822,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8LHwwAAANsAAAAPAAAAZHJzL2Rvd25yZXYueG1sRE9Na8JA&#10;EL0X+h+WKXiRuklErdE1FIvQSxCjh/Y2ZMckNDsbstsk/ffdQ6HHx/veZ5NpxUC9aywriBcRCOLS&#10;6oYrBbfr6fkFhPPIGlvLpOCHHGSHx4c9ptqOfKGh8JUIIexSVFB736VSurImg25hO+LA3W1v0AfY&#10;V1L3OIZw08okitbSYMOhocaOjjWVX8W3UfB2W4/Ftlpt5vEyn7Z8Tj4+c6PU7Gl63YHwNPl/8Z/7&#10;XStIwtjwJfwAefgFAAD//wMAUEsBAi0AFAAGAAgAAAAhANvh9svuAAAAhQEAABMAAAAAAAAAAAAA&#10;AAAAAAAAAFtDb250ZW50X1R5cGVzXS54bWxQSwECLQAUAAYACAAAACEAWvQsW78AAAAVAQAACwAA&#10;AAAAAAAAAAAAAAAfAQAAX3JlbHMvLnJlbHNQSwECLQAUAAYACAAAACEAXcPCx8MAAADbAAAADwAA&#10;AAAAAAAAAAAAAAAHAgAAZHJzL2Rvd25yZXYueG1sUEsFBgAAAAADAAMAtwAAAPcCAAAAAA==&#10;" strokecolor="black [3213]" strokeweight="1pt"/>
                            </v:group>
                            <v:line id="Connecteur droit 32" o:spid="_x0000_s1045" style="position:absolute;flip:x;visibility:visible;mso-wrap-style:square" from="9525,10763" to="20390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u0IxgAAANsAAAAPAAAAZHJzL2Rvd25yZXYueG1sRI9ba8JA&#10;FITfC/6H5Qi+NZtaejG6igiFEqpgzEvfDtmTC82ejdnVxH/fFQp9HGbmG2a1GU0rrtS7xrKCpygG&#10;QVxY3XClID99PL6DcB5ZY2uZFNzIwWY9eVhhou3AR7pmvhIBwi5BBbX3XSKlK2oy6CLbEQevtL1B&#10;H2RfSd3jEOCmlfM4fpUGGw4LNXa0q6n4yS5GQXpalLuvdH+4ufP3gcq3+PiS5UrNpuN2CcLT6P/D&#10;f+1PreB5Dvcv4QfI9S8AAAD//wMAUEsBAi0AFAAGAAgAAAAhANvh9svuAAAAhQEAABMAAAAAAAAA&#10;AAAAAAAAAAAAAFtDb250ZW50X1R5cGVzXS54bWxQSwECLQAUAAYACAAAACEAWvQsW78AAAAVAQAA&#10;CwAAAAAAAAAAAAAAAAAfAQAAX3JlbHMvLnJlbHNQSwECLQAUAAYACAAAACEADZrtCMYAAADbAAAA&#10;DwAAAAAAAAAAAAAAAAAHAgAAZHJzL2Rvd25yZXYueG1sUEsFBgAAAAADAAMAtwAAAPoCAAAAAA==&#10;" strokecolor="black [3213]" strokeweight="1pt"/>
                          </v:group>
                          <v:line id="Connecteur droit 36" o:spid="_x0000_s1046" style="position:absolute;flip:y;visibility:visible;mso-wrap-style:square" from="21336,14954" to="22771,15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esLxAAAANsAAAAPAAAAZHJzL2Rvd25yZXYueG1sRI9Pi8Iw&#10;FMTvC36H8ARva6qyrlajiCCIuILVi7dH8/oHm5faRK3ffiMs7HGYmd8w82VrKvGgxpWWFQz6EQji&#10;1OqScwXn0+ZzAsJ5ZI2VZVLwIgfLRedjjrG2Tz7SI/G5CBB2MSoovK9jKV1akEHXtzVx8DLbGPRB&#10;NrnUDT4D3FRyGEVjabDksFBgTeuC0mtyNwp2p2m23u9+Di93uxwo+46OX8lZqV63Xc1AeGr9f/iv&#10;vdUKRmN4fwk/QC5+AQAA//8DAFBLAQItABQABgAIAAAAIQDb4fbL7gAAAIUBAAATAAAAAAAAAAAA&#10;AAAAAAAAAABbQ29udGVudF9UeXBlc10ueG1sUEsBAi0AFAAGAAgAAAAhAFr0LFu/AAAAFQEAAAsA&#10;AAAAAAAAAAAAAAAAHwEAAF9yZWxzLy5yZWxzUEsBAi0AFAAGAAgAAAAhAHKh6wvEAAAA2wAAAA8A&#10;AAAAAAAAAAAAAAAABwIAAGRycy9kb3ducmV2LnhtbFBLBQYAAAAAAwADALcAAAD4AgAAAAA=&#10;" strokecolor="black [3213]" strokeweight="1pt"/>
                          <v:line id="Connecteur droit 37" o:spid="_x0000_s1047" style="position:absolute;flip:y;visibility:visible;mso-wrap-style:square" from="18192,5524" to="19627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U6QxAAAANsAAAAPAAAAZHJzL2Rvd25yZXYueG1sRI9Pi8Iw&#10;FMTvC36H8ARva6qyq1ajiCCIuILVi7dH8/oHm5faRK3ffiMs7HGYmd8w82VrKvGgxpWWFQz6EQji&#10;1OqScwXn0+ZzAsJ5ZI2VZVLwIgfLRedjjrG2Tz7SI/G5CBB2MSoovK9jKV1akEHXtzVx8DLbGPRB&#10;NrnUDT4D3FRyGEXf0mDJYaHAmtYFpdfkbhTsTtNsvd/9HF7udjlQNo6OX8lZqV63Xc1AeGr9f/iv&#10;vdUKRmN4fwk/QC5+AQAA//8DAFBLAQItABQABgAIAAAAIQDb4fbL7gAAAIUBAAATAAAAAAAAAAAA&#10;AAAAAAAAAABbQ29udGVudF9UeXBlc10ueG1sUEsBAi0AFAAGAAgAAAAhAFr0LFu/AAAAFQEAAAsA&#10;AAAAAAAAAAAAAAAAHwEAAF9yZWxzLy5yZWxzUEsBAi0AFAAGAAgAAAAhAB3tTpDEAAAA2wAAAA8A&#10;AAAAAAAAAAAAAAAABwIAAGRycy9kb3ducmV2LnhtbFBLBQYAAAAAAwADALcAAAD4AgAAAAA=&#10;" strokecolor="black [3213]" strokeweight="1pt"/>
                        </v:group>
                        <v:line id="Connecteur droit 39" o:spid="_x0000_s1048" style="position:absolute;visibility:visible;mso-wrap-style:square" from="11811,6096" to="13246,6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vGBxQAAANsAAAAPAAAAZHJzL2Rvd25yZXYueG1sRI9Ba8JA&#10;FITvhf6H5RW8iG5UGk3qKkURehExetDbI/uahGbfhuxq4r/vFoQeh5n5hlmue1OLO7WusqxgMo5A&#10;EOdWV1woOJ92owUI55E11pZJwYMcrFevL0tMte34SPfMFyJA2KWooPS+SaV0eUkG3dg2xMH7tq1B&#10;H2RbSN1iF+CmltMoiqXBisNCiQ1tSsp/sptRsD3HXZYU7/PhZLbvEz5ML9e9UWrw1n9+gPDU+//w&#10;s/2lFcwS+PsSfoBc/QIAAP//AwBQSwECLQAUAAYACAAAACEA2+H2y+4AAACFAQAAEwAAAAAAAAAA&#10;AAAAAAAAAAAAW0NvbnRlbnRfVHlwZXNdLnhtbFBLAQItABQABgAIAAAAIQBa9CxbvwAAABUBAAAL&#10;AAAAAAAAAAAAAAAAAB8BAABfcmVscy8ucmVsc1BLAQItABQABgAIAAAAIQC3VvGBxQAAANsAAAAP&#10;AAAAAAAAAAAAAAAAAAcCAABkcnMvZG93bnJldi54bWxQSwUGAAAAAAMAAwC3AAAA+QIAAAAA&#10;" strokecolor="black [3213]" strokeweight="1pt"/>
                      </v:group>
                      <v:line id="Connecteur droit 34" o:spid="_x0000_s1049" style="position:absolute;visibility:visible;mso-wrap-style:square" from="6000,14573" to="7435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14fxgAAANsAAAAPAAAAZHJzL2Rvd25yZXYueG1sRI9Pa8JA&#10;FMTvBb/D8oRepG78FzW6SlEKvYg0emhvj+wzCWbfhuxq4rfvFoQeh5n5DbPedqYSd2pcaVnBaBiB&#10;IM6sLjlXcD59vC1AOI+ssbJMCh7kYLvpvawx0bblL7qnPhcBwi5BBYX3dSKlywoy6Ia2Jg7exTYG&#10;fZBNLnWDbYCbSo6jKJYGSw4LBda0Kyi7pjejYH+O23SZz+aD0eTQLfk4/v45GKVe+937CoSnzv+H&#10;n+1PrWAyhb8v4QfIzS8AAAD//wMAUEsBAi0AFAAGAAgAAAAhANvh9svuAAAAhQEAABMAAAAAAAAA&#10;AAAAAAAAAAAAAFtDb250ZW50X1R5cGVzXS54bWxQSwECLQAUAAYACAAAACEAWvQsW78AAAAVAQAA&#10;CwAAAAAAAAAAAAAAAAAfAQAAX3JlbHMvLnJlbHNQSwECLQAUAAYACAAAACEAWVdeH8YAAADbAAAA&#10;DwAAAAAAAAAAAAAAAAAHAgAAZHJzL2Rvd25yZXYueG1sUEsFBgAAAAADAAMAtwAAAPoCAAAAAA==&#10;" strokecolor="black [3213]" strokeweight="1pt"/>
                    </v:group>
                    <v:line id="Connecteur droit 42" o:spid="_x0000_s1050" style="position:absolute;visibility:visible;mso-wrap-style:square" from="6381,14097" to="7816,14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BCNxgAAANsAAAAPAAAAZHJzL2Rvd25yZXYueG1sRI9Ba8JA&#10;FITvQv/D8gq9SLMxWm1SVyktgheRph7s7ZF9TUKzb0N2a+K/dwXB4zAz3zDL9WAacaLO1ZYVTKIY&#10;BHFhdc2lgsP35vkVhPPIGhvLpOBMDtarh9ESM217/qJT7ksRIOwyVFB532ZSuqIigy6yLXHwfm1n&#10;0AfZlVJ32Ae4aWQSx3NpsOawUGFLHxUVf/m/UfB5mPd5Wr4sxpPpbkh5nxx/dkapp8fh/Q2Ep8Hf&#10;w7f2ViuYJXD9En6AXF0AAAD//wMAUEsBAi0AFAAGAAgAAAAhANvh9svuAAAAhQEAABMAAAAAAAAA&#10;AAAAAAAAAAAAAFtDb250ZW50X1R5cGVzXS54bWxQSwECLQAUAAYACAAAACEAWvQsW78AAAAVAQAA&#10;CwAAAAAAAAAAAAAAAAAfAQAAX3JlbHMvLnJlbHNQSwECLQAUAAYACAAAACEA4fQQjcYAAADbAAAA&#10;DwAAAAAAAAAAAAAAAAAHAgAAZHJzL2Rvd25yZXYueG1sUEsFBgAAAAADAAMAtwAAAPoCAAAAAA==&#10;" strokecolor="black [3213]" strokeweight="1pt"/>
                  </v:group>
                  <v:shape id="Zone de texte 44" o:spid="_x0000_s1051" type="#_x0000_t202" style="position:absolute;left:14079;top:-1;width:2947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aW5wwAAANsAAAAPAAAAZHJzL2Rvd25yZXYueG1sRI/NasMw&#10;EITvgbyD2EBviZwQSnEthyak0EMpJDHkulhby9RaGUn1z9tXhUKPw8x8wxSHyXZiIB9axwq2mwwE&#10;ce10y42C6va6fgIRIrLGzjEpmCnAoVwuCsy1G/lCwzU2IkE45KjAxNjnUobakMWwcT1x8j6dtxiT&#10;9I3UHscEt53cZdmjtNhyWjDY08lQ/XX9tgrse3a/fJy3ppqrAeN8O3oeJ6UeVtPLM4hIU/wP/7Xf&#10;tIL9Hn6/pB8gyx8AAAD//wMAUEsBAi0AFAAGAAgAAAAhANvh9svuAAAAhQEAABMAAAAAAAAAAAAA&#10;AAAAAAAAAFtDb250ZW50X1R5cGVzXS54bWxQSwECLQAUAAYACAAAACEAWvQsW78AAAAVAQAACwAA&#10;AAAAAAAAAAAAAAAfAQAAX3JlbHMvLnJlbHNQSwECLQAUAAYACAAAACEAt2mlucMAAADbAAAADwAA&#10;AAAAAAAAAAAAAAAHAgAAZHJzL2Rvd25yZXYueG1sUEsFBgAAAAADAAMAtwAAAPcCAAAAAA==&#10;" filled="f" stroked="f" strokeweight="1.5pt">
                    <v:textbox>
                      <w:txbxContent>
                        <w:p w:rsidR="00312028" w:rsidRPr="00A4650E" w:rsidRDefault="00312028" w:rsidP="00312028">
                          <w:pPr>
                            <w:rPr>
                              <w:rFonts w:ascii="Book Antiqua" w:hAnsi="Book Antiqua"/>
                              <w:sz w:val="32"/>
                              <w:szCs w:val="32"/>
                              <w:lang w:val="fr-FR"/>
                            </w:rPr>
                          </w:pPr>
                          <w:r w:rsidRPr="00A4650E">
                            <w:rPr>
                              <w:rFonts w:ascii="Book Antiqua" w:hAnsi="Book Antiqua"/>
                              <w:sz w:val="32"/>
                              <w:szCs w:val="32"/>
                              <w:lang w:val="fr-FR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46" o:spid="_x0000_s1052" type="#_x0000_t32" style="position:absolute;left:8286;top:14001;width:11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SBjwwAAANsAAAAPAAAAZHJzL2Rvd25yZXYueG1sRI9Bi8Iw&#10;FITvgv8hPGEvoqmuqFuNomUVT4LuXvb2aJ5tsXkpTbbWf28EweMwM98wy3VrStFQ7QrLCkbDCARx&#10;anXBmYLfn91gDsJ5ZI2lZVJwJwfrVbezxFjbG5+oOftMBAi7GBXk3lexlC7NyaAb2oo4eBdbG/RB&#10;1pnUNd4C3JRyHEVTabDgsJBjRUlO6fX8bxTM93/4/TW7NMl2ds0SvcX+5xGV+ui1mwUIT61/h1/t&#10;g1YwmcLzS/gBcvUAAAD//wMAUEsBAi0AFAAGAAgAAAAhANvh9svuAAAAhQEAABMAAAAAAAAAAAAA&#10;AAAAAAAAAFtDb250ZW50X1R5cGVzXS54bWxQSwECLQAUAAYACAAAACEAWvQsW78AAAAVAQAACwAA&#10;AAAAAAAAAAAAAAAfAQAAX3JlbHMvLnJlbHNQSwECLQAUAAYACAAAACEAR70gY8MAAADbAAAADwAA&#10;AAAAAAAAAAAAAAAHAgAAZHJzL2Rvd25yZXYueG1sUEsFBgAAAAADAAMAtwAAAPcCAAAAAA==&#10;" strokecolor="black [3213]">
                  <v:stroke dashstyle="longDash" startarrow="block" startarrowwidth="narrow" startarrowlength="long" endarrow="block" endarrowwidth="narrow" endarrowlength="long"/>
                </v:shape>
                <v:shape id="Zone de texte 47" o:spid="_x0000_s1053" type="#_x0000_t202" style="position:absolute;left:9867;top:13423;width:7538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zvOwwAAANsAAAAPAAAAZHJzL2Rvd25yZXYueG1sRI9PawIx&#10;FMTvBb9DeIXeatYiVlaj1KLQQxHUBa+Pzetm6eZlSeL++faNIPQ4zMxvmPV2sI3oyIfasYLZNANB&#10;XDpdc6WguBxelyBCRNbYOCYFIwXYbiZPa8y16/lE3TlWIkE45KjAxNjmUobSkMUwdS1x8n6ctxiT&#10;9JXUHvsEt418y7KFtFhzWjDY0qeh8vd8swrsd3Y9HfczU4xFh3G87Dz3g1Ivz8PHCkSkIf6HH+0v&#10;rWD+Dvcv6QfIzR8AAAD//wMAUEsBAi0AFAAGAAgAAAAhANvh9svuAAAAhQEAABMAAAAAAAAAAAAA&#10;AAAAAAAAAFtDb250ZW50X1R5cGVzXS54bWxQSwECLQAUAAYACAAAACEAWvQsW78AAAAVAQAACwAA&#10;AAAAAAAAAAAAAAAfAQAAX3JlbHMvLnJlbHNQSwECLQAUAAYACAAAACEAR7s7zsMAAADbAAAADwAA&#10;AAAAAAAAAAAAAAAHAgAAZHJzL2Rvd25yZXYueG1sUEsFBgAAAAADAAMAtwAAAPcCAAAAAA==&#10;" filled="f" stroked="f" strokeweight="1.5pt">
                  <v:textbox>
                    <w:txbxContent>
                      <w:p w:rsidR="000D7CBD" w:rsidRPr="00A4650E" w:rsidRDefault="000D7CBD" w:rsidP="000D7CBD">
                        <w:pPr>
                          <w:rPr>
                            <w:rFonts w:ascii="Book Antiqua" w:hAnsi="Book Antiqua"/>
                            <w:sz w:val="32"/>
                            <w:szCs w:val="32"/>
                            <w:lang w:val="fr-FR"/>
                          </w:rPr>
                        </w:pPr>
                        <w:r w:rsidRPr="00A4650E">
                          <w:rPr>
                            <w:rFonts w:ascii="Book Antiqua" w:hAnsi="Book Antiqua"/>
                            <w:sz w:val="32"/>
                            <w:szCs w:val="32"/>
                            <w:lang w:val="fr-FR"/>
                          </w:rPr>
                          <w:t>5,4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position w:val="-12"/>
          <w:sz w:val="40"/>
          <w:szCs w:val="40"/>
          <w:rtl/>
        </w:rPr>
        <w:t xml:space="preserve">  </w: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</w:t>
      </w:r>
    </w:p>
    <w:p w:rsidR="00A4650E" w:rsidRPr="009D2A91" w:rsidRDefault="000B3278" w:rsidP="00A1387E">
      <w:pPr>
        <w:spacing w:line="276" w:lineRule="auto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تمريـن الث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ني: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  <w:lang w:val="fr-FR" w:eastAsia="fr-FR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5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  <w:r w:rsidR="00A44609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  <w:t xml:space="preserve"> </w:t>
      </w:r>
    </w:p>
    <w:p w:rsidR="00A4650E" w:rsidRPr="009D2A91" w:rsidRDefault="000D7CBD" w:rsidP="00A4650E">
      <w:pPr>
        <w:spacing w:line="276" w:lineRule="auto"/>
        <w:ind w:firstLine="118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  <w:t xml:space="preserve">لاحظ و تمعن في الشكل المقابل 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/>
        </w:rPr>
        <w:t>(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  <w:t>الأطوال ليست حقيقة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/>
        </w:rPr>
        <w:t>)</w:t>
      </w:r>
    </w:p>
    <w:p w:rsidR="0012384D" w:rsidRPr="009D2A91" w:rsidRDefault="0012384D" w:rsidP="00A4650E">
      <w:pPr>
        <w:pStyle w:val="ListParagraph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بين أن المستقيمان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>(RS)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 و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 xml:space="preserve"> (PF)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>متوازيان.</w:t>
      </w:r>
    </w:p>
    <w:p w:rsidR="00A4650E" w:rsidRPr="009D2A91" w:rsidRDefault="00A4650E" w:rsidP="00A4650E">
      <w:pPr>
        <w:pStyle w:val="ListParagraph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أحسب الطول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 xml:space="preserve">RS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 مع التوضيح.</w:t>
      </w:r>
    </w:p>
    <w:p w:rsidR="00A4650E" w:rsidRPr="009D2A91" w:rsidRDefault="00A4650E" w:rsidP="00A4650E">
      <w:pPr>
        <w:pStyle w:val="ListParagraph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</w:p>
    <w:p w:rsidR="00A4650E" w:rsidRPr="009D2A91" w:rsidRDefault="00A4650E" w:rsidP="00A4650E">
      <w:pPr>
        <w:spacing w:line="276" w:lineRule="auto"/>
        <w:ind w:left="284" w:hanging="308"/>
        <w:rPr>
          <w:rFonts w:ascii="Traditional Arabic" w:hAnsi="Traditional Arabic" w:cs="Traditional Arabic"/>
          <w:b/>
          <w:bCs/>
          <w:color w:val="000000" w:themeColor="text1"/>
          <w:sz w:val="22"/>
          <w:szCs w:val="22"/>
          <w:u w:val="single"/>
          <w:rtl/>
          <w:lang w:bidi="ar-DZ"/>
        </w:rPr>
      </w:pPr>
    </w:p>
    <w:p w:rsidR="00A44609" w:rsidRPr="009D2A91" w:rsidRDefault="009C0AD8" w:rsidP="00A1387E">
      <w:pPr>
        <w:spacing w:line="276" w:lineRule="auto"/>
        <w:ind w:left="284" w:hanging="308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تمري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ن الثال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ث:</w:t>
      </w:r>
      <w:r w:rsidR="00B30D6D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  <w:lang w:val="fr-FR" w:eastAsia="fr-FR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7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</w:p>
    <w:p w:rsidR="00C55FA8" w:rsidRPr="009D2A91" w:rsidRDefault="00C55FA8" w:rsidP="00A4650E">
      <w:pPr>
        <w:pStyle w:val="ListParagraph"/>
        <w:numPr>
          <w:ilvl w:val="0"/>
          <w:numId w:val="36"/>
        </w:numPr>
        <w:spacing w:line="276" w:lineRule="auto"/>
        <w:ind w:hanging="385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أ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نشئ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متوازي أضلاع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ABCD </w:t>
      </w:r>
      <w:r w:rsidR="00244BD9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.</w:t>
      </w:r>
    </w:p>
    <w:p w:rsidR="00C55FA8" w:rsidRPr="009D2A91" w:rsidRDefault="00C55FA8" w:rsidP="00A1387E">
      <w:pPr>
        <w:pStyle w:val="ListParagraph"/>
        <w:numPr>
          <w:ilvl w:val="0"/>
          <w:numId w:val="36"/>
        </w:numPr>
        <w:spacing w:line="276" w:lineRule="auto"/>
        <w:ind w:right="-284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أ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نشئ المستقيم الذي </w:t>
      </w:r>
      <w:r w:rsidR="0012384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ي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شمل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C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و يوازي القطر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[DB]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يقطع المستقيم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(AD)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في النقطة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E</w:t>
      </w:r>
      <w:r w:rsidR="00244BD9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.</w:t>
      </w:r>
      <w:r w:rsidR="00834082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</w:p>
    <w:p w:rsidR="00C55FA8" w:rsidRPr="009D2A91" w:rsidRDefault="00C55FA8" w:rsidP="00A4650E">
      <w:pPr>
        <w:pStyle w:val="ListParagraph"/>
        <w:numPr>
          <w:ilvl w:val="0"/>
          <w:numId w:val="36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ما هي طبيعة الرباعي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DBCE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؟ علل.</w:t>
      </w:r>
    </w:p>
    <w:p w:rsidR="00C55FA8" w:rsidRDefault="00C55FA8" w:rsidP="00A4650E">
      <w:pPr>
        <w:pStyle w:val="ListParagraph"/>
        <w:numPr>
          <w:ilvl w:val="0"/>
          <w:numId w:val="36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برهن أن المثلثين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ABD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و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DCE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متقايسان .</w:t>
      </w:r>
    </w:p>
    <w:p w:rsidR="00244BD9" w:rsidRPr="009D2A91" w:rsidRDefault="00C94438" w:rsidP="009D2A91">
      <w:pPr>
        <w:pStyle w:val="ListParagraph"/>
        <w:ind w:left="502" w:right="-142"/>
        <w:jc w:val="center"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val="fr-FR" w:bidi="ar-DZ"/>
        </w:rPr>
      </w:pPr>
      <w:bookmarkStart w:id="0" w:name="_GoBack"/>
      <w:bookmarkEnd w:id="0"/>
      <w:r w:rsidRPr="009D2A91">
        <w:rPr>
          <w:noProof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6FCEA79" wp14:editId="5FBC0B0F">
                <wp:simplePos x="0" y="0"/>
                <wp:positionH relativeFrom="column">
                  <wp:posOffset>417830</wp:posOffset>
                </wp:positionH>
                <wp:positionV relativeFrom="paragraph">
                  <wp:posOffset>9491345</wp:posOffset>
                </wp:positionV>
                <wp:extent cx="904875" cy="676275"/>
                <wp:effectExtent l="0" t="0" r="1270" b="190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48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94E" w:rsidRPr="005455F0" w:rsidRDefault="005B594E" w:rsidP="005B594E">
                            <w:pPr>
                              <w:jc w:val="center"/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lang w:bidi="ar-DZ"/>
                              </w:rPr>
                            </w:pPr>
                            <w:r w:rsidRPr="005455F0"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بالتوفيق</w:t>
                            </w:r>
                          </w:p>
                          <w:p w:rsidR="005B594E" w:rsidRPr="005455F0" w:rsidRDefault="005B594E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FCEA79" id="Rectangle 14" o:spid="_x0000_s1054" style="position:absolute;left:0;text-align:left;margin-left:32.9pt;margin-top:747.35pt;width:71.25pt;height:53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CaltQIAALgFAAAOAAAAZHJzL2Uyb0RvYy54bWysVNuO0zAQfUfiHyy/Z3PBTZNo09XSNAhp&#10;gRULH+AmTmOR2MF2my6If2fstN129wUBeYjs8fjMnJnjub7Z9x3aMaW5FDkOrwKMmKhkzcUmx1+/&#10;lF6CkTZU1LSTguX4kWl8s3j96nocMhbJVnY1UwhAhM7GIcetMUPm+7pqWU/1lRyYgMNGqp4a2KqN&#10;Xys6Anrf+VEQxP4oVT0oWTGtwVpMh3jh8JuGVeZT02hmUJdjyM24v3L/tf37i2uabRQdWl4d0qB/&#10;kUVPuYCgJ6iCGoq2ir+A6nmlpJaNuapk78um4RVzHIBNGDxj89DSgTkuUBw9nMqk/x9s9XF3rxCv&#10;oXcEI0F76NFnqBoVm44hsEGBxkFn4Pcw3CtLUQ93svqmkZDLFtzYrVJybBmtIa3Q+vsXF+xGw1W0&#10;Hj/IGuDp1khXq32jegsIVUB715LHU0vY3qAKjGlAkvkMowqO4nkcwdpGoNnx8qC0ecdkj+wixwpy&#10;d+B0d6fN5Hp0sbGELHnXgZ1mnbgwAOZkgdBw1Z7ZJFwTf6ZBukpWCfFIFK88EhSFd1suiReX4XxW&#10;vCmWyyL8ZeOGJGt5XTNhwxwFFZI/a9hB2pMUTpLSsuO1hbMpabVZLzuFdhQEXbrvUJAzN/8yDVcv&#10;4PKMUhiR4G2UemWczD1SkpmXzoPEC8L0bRoHJCVFeUnpjgv275TQCF2dRTPXpbOkn3EL3PeSG816&#10;bmBkdLzPcXJyoplV4ErUrrWG8m5an5XCpv9UCmj3sdFOr1aik9TNfr13LyK10a1817J+BAErCQKD&#10;IQLjDhatVD8wGmF05Fh/31LFMOreC3gEaUiInTVuQ2bzCDbq/GR9fkJFBVA5NhhNy6WZ5tN2UHzT&#10;QqTQlUrIW3g4DXeifsrq8NxgPDhuh1Fm58/53nk9DdzFbwAAAP//AwBQSwMEFAAGAAgAAAAhAC+1&#10;OGDiAAAADAEAAA8AAABkcnMvZG93bnJldi54bWxMj01Lw0AQhu+C/2EZwYvY3cYaa8ymSEEsIhRT&#10;7XmbjEkwO5tmt0n8944nPb4fvPNMuppsKwbsfeNIw3ymQCAVrmyo0vC+e7pegvDBUGlaR6jhGz2s&#10;svOz1CSlG+kNhzxUgkfIJ0ZDHUKXSOmLGq3xM9chcfbpemsCy76SZW9GHretjJSKpTUN8YXadLiu&#10;sfjKT1bDWGyH/e71WW6v9htHx81xnX+8aH15MT0+gAg4hb8y/OIzOmTMdHAnKr1oNcS3TB7YX9wv&#10;7kBwI1LLGxAHtmI1j0Bmqfz/RPYDAAD//wMAUEsBAi0AFAAGAAgAAAAhALaDOJL+AAAA4QEAABMA&#10;AAAAAAAAAAAAAAAAAAAAAFtDb250ZW50X1R5cGVzXS54bWxQSwECLQAUAAYACAAAACEAOP0h/9YA&#10;AACUAQAACwAAAAAAAAAAAAAAAAAvAQAAX3JlbHMvLnJlbHNQSwECLQAUAAYACAAAACEABeAmpbUC&#10;AAC4BQAADgAAAAAAAAAAAAAAAAAuAgAAZHJzL2Uyb0RvYy54bWxQSwECLQAUAAYACAAAACEAL7U4&#10;YOIAAAAMAQAADwAAAAAAAAAAAAAAAAAPBQAAZHJzL2Rvd25yZXYueG1sUEsFBgAAAAAEAAQA8wAA&#10;AB4GAAAAAA==&#10;" filled="f" stroked="f">
                <v:textbox>
                  <w:txbxContent>
                    <w:p w:rsidR="005B594E" w:rsidRPr="005455F0" w:rsidRDefault="005B594E" w:rsidP="005B594E">
                      <w:pPr>
                        <w:jc w:val="center"/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lang w:bidi="ar-DZ"/>
                        </w:rPr>
                      </w:pPr>
                      <w:r w:rsidRPr="005455F0"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rtl/>
                          <w:lang w:bidi="ar-DZ"/>
                        </w:rPr>
                        <w:t>بالتوفيق</w:t>
                      </w:r>
                    </w:p>
                    <w:p w:rsidR="005B594E" w:rsidRPr="005455F0" w:rsidRDefault="005B594E">
                      <w:pPr>
                        <w:rPr>
                          <w:sz w:val="8"/>
                          <w:szCs w:val="8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44BD9" w:rsidRPr="009D2A91" w:rsidRDefault="009D2A91">
      <w:pPr>
        <w:ind w:right="-142"/>
        <w:jc w:val="right"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lang w:val="fr-FR" w:bidi="ar-DZ"/>
        </w:rPr>
      </w:pPr>
      <w:r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</w:rPr>
        <w:drawing>
          <wp:anchor distT="0" distB="0" distL="114300" distR="114300" simplePos="0" relativeHeight="251753472" behindDoc="1" locked="0" layoutInCell="1" allowOverlap="1" wp14:anchorId="40A07E8F" wp14:editId="6823FD4D">
            <wp:simplePos x="0" y="0"/>
            <wp:positionH relativeFrom="column">
              <wp:posOffset>-152400</wp:posOffset>
            </wp:positionH>
            <wp:positionV relativeFrom="paragraph">
              <wp:posOffset>214630</wp:posOffset>
            </wp:positionV>
            <wp:extent cx="2324100" cy="412750"/>
            <wp:effectExtent l="0" t="0" r="0" b="6350"/>
            <wp:wrapNone/>
            <wp:docPr id="2" name="Image 2" descr="C:\Users\Waheb\Desktop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Waheb\Desktop\Image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1" r="4011" b="51695"/>
                    <a:stretch/>
                  </pic:blipFill>
                  <pic:spPr bwMode="auto">
                    <a:xfrm>
                      <a:off x="0" y="0"/>
                      <a:ext cx="232410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44BD9" w:rsidRPr="009D2A91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anNastaliq">
    <w:altName w:val="Cambria"/>
    <w:charset w:val="00"/>
    <w:family w:val="roman"/>
    <w:pitch w:val="variable"/>
    <w:sig w:usb0="61002A87" w:usb1="80000000" w:usb2="00000008" w:usb3="00000000" w:csb0="000101FF" w:csb1="00000000"/>
  </w:font>
  <w:font w:name="Farsi Simple Bold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5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6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7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0F5C97"/>
    <w:multiLevelType w:val="hybridMultilevel"/>
    <w:tmpl w:val="18CA6A54"/>
    <w:lvl w:ilvl="0" w:tplc="74126F1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5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0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1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2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4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5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27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28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1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2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3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4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5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6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8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29"/>
  </w:num>
  <w:num w:numId="3">
    <w:abstractNumId w:val="25"/>
  </w:num>
  <w:num w:numId="4">
    <w:abstractNumId w:val="21"/>
  </w:num>
  <w:num w:numId="5">
    <w:abstractNumId w:val="23"/>
  </w:num>
  <w:num w:numId="6">
    <w:abstractNumId w:val="4"/>
  </w:num>
  <w:num w:numId="7">
    <w:abstractNumId w:val="14"/>
  </w:num>
  <w:num w:numId="8">
    <w:abstractNumId w:val="27"/>
  </w:num>
  <w:num w:numId="9">
    <w:abstractNumId w:val="32"/>
  </w:num>
  <w:num w:numId="10">
    <w:abstractNumId w:val="38"/>
  </w:num>
  <w:num w:numId="11">
    <w:abstractNumId w:val="10"/>
  </w:num>
  <w:num w:numId="12">
    <w:abstractNumId w:val="0"/>
  </w:num>
  <w:num w:numId="13">
    <w:abstractNumId w:val="30"/>
  </w:num>
  <w:num w:numId="14">
    <w:abstractNumId w:val="13"/>
  </w:num>
  <w:num w:numId="15">
    <w:abstractNumId w:val="20"/>
  </w:num>
  <w:num w:numId="16">
    <w:abstractNumId w:val="1"/>
  </w:num>
  <w:num w:numId="17">
    <w:abstractNumId w:val="9"/>
  </w:num>
  <w:num w:numId="18">
    <w:abstractNumId w:val="28"/>
  </w:num>
  <w:num w:numId="19">
    <w:abstractNumId w:val="5"/>
  </w:num>
  <w:num w:numId="20">
    <w:abstractNumId w:val="17"/>
  </w:num>
  <w:num w:numId="21">
    <w:abstractNumId w:val="34"/>
  </w:num>
  <w:num w:numId="22">
    <w:abstractNumId w:val="7"/>
  </w:num>
  <w:num w:numId="23">
    <w:abstractNumId w:val="16"/>
  </w:num>
  <w:num w:numId="24">
    <w:abstractNumId w:val="26"/>
  </w:num>
  <w:num w:numId="25">
    <w:abstractNumId w:val="24"/>
  </w:num>
  <w:num w:numId="26">
    <w:abstractNumId w:val="18"/>
  </w:num>
  <w:num w:numId="27">
    <w:abstractNumId w:val="15"/>
  </w:num>
  <w:num w:numId="28">
    <w:abstractNumId w:val="37"/>
  </w:num>
  <w:num w:numId="29">
    <w:abstractNumId w:val="2"/>
  </w:num>
  <w:num w:numId="30">
    <w:abstractNumId w:val="6"/>
  </w:num>
  <w:num w:numId="31">
    <w:abstractNumId w:val="31"/>
  </w:num>
  <w:num w:numId="32">
    <w:abstractNumId w:val="33"/>
  </w:num>
  <w:num w:numId="33">
    <w:abstractNumId w:val="19"/>
  </w:num>
  <w:num w:numId="34">
    <w:abstractNumId w:val="8"/>
  </w:num>
  <w:num w:numId="35">
    <w:abstractNumId w:val="3"/>
  </w:num>
  <w:num w:numId="36">
    <w:abstractNumId w:val="35"/>
  </w:num>
  <w:num w:numId="37">
    <w:abstractNumId w:val="22"/>
  </w:num>
  <w:num w:numId="38">
    <w:abstractNumId w:val="12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7F2"/>
    <w:rsid w:val="00004C2F"/>
    <w:rsid w:val="00026C06"/>
    <w:rsid w:val="0003213D"/>
    <w:rsid w:val="00040AA1"/>
    <w:rsid w:val="000459FB"/>
    <w:rsid w:val="000529E2"/>
    <w:rsid w:val="00070F9A"/>
    <w:rsid w:val="0008087B"/>
    <w:rsid w:val="0009165A"/>
    <w:rsid w:val="000A1CE0"/>
    <w:rsid w:val="000A3EF2"/>
    <w:rsid w:val="000B3278"/>
    <w:rsid w:val="000C0D8F"/>
    <w:rsid w:val="000C7678"/>
    <w:rsid w:val="000D1C71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0DAF"/>
    <w:rsid w:val="001A421A"/>
    <w:rsid w:val="001B5A97"/>
    <w:rsid w:val="001B5B02"/>
    <w:rsid w:val="001D1BB1"/>
    <w:rsid w:val="001D3CF4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0B40"/>
    <w:rsid w:val="00243ED0"/>
    <w:rsid w:val="00244BD9"/>
    <w:rsid w:val="00254233"/>
    <w:rsid w:val="00261BF5"/>
    <w:rsid w:val="00277F5F"/>
    <w:rsid w:val="002A030F"/>
    <w:rsid w:val="002A4198"/>
    <w:rsid w:val="002A7A87"/>
    <w:rsid w:val="002B112D"/>
    <w:rsid w:val="002B4C2F"/>
    <w:rsid w:val="002C2DC2"/>
    <w:rsid w:val="002C450A"/>
    <w:rsid w:val="002D04E9"/>
    <w:rsid w:val="002D290B"/>
    <w:rsid w:val="002E0714"/>
    <w:rsid w:val="002E5975"/>
    <w:rsid w:val="002F12F5"/>
    <w:rsid w:val="002F62FB"/>
    <w:rsid w:val="00301BFA"/>
    <w:rsid w:val="00307503"/>
    <w:rsid w:val="00311D02"/>
    <w:rsid w:val="00312028"/>
    <w:rsid w:val="0032673B"/>
    <w:rsid w:val="00341E87"/>
    <w:rsid w:val="003436A4"/>
    <w:rsid w:val="00347462"/>
    <w:rsid w:val="00357322"/>
    <w:rsid w:val="0036241F"/>
    <w:rsid w:val="00374699"/>
    <w:rsid w:val="003A4918"/>
    <w:rsid w:val="003A5AB6"/>
    <w:rsid w:val="003B453D"/>
    <w:rsid w:val="003B50E1"/>
    <w:rsid w:val="003B6D29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3EAF"/>
    <w:rsid w:val="004526BA"/>
    <w:rsid w:val="00453EA3"/>
    <w:rsid w:val="00455D83"/>
    <w:rsid w:val="00465D2D"/>
    <w:rsid w:val="00482BA2"/>
    <w:rsid w:val="00496E5B"/>
    <w:rsid w:val="00497CF4"/>
    <w:rsid w:val="004A1564"/>
    <w:rsid w:val="004C00E1"/>
    <w:rsid w:val="004C4BA3"/>
    <w:rsid w:val="004D54C0"/>
    <w:rsid w:val="004E1813"/>
    <w:rsid w:val="005007F2"/>
    <w:rsid w:val="00506464"/>
    <w:rsid w:val="005136BB"/>
    <w:rsid w:val="005200D3"/>
    <w:rsid w:val="00522B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43A6E"/>
    <w:rsid w:val="00645A83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84B42"/>
    <w:rsid w:val="007A1EBB"/>
    <w:rsid w:val="007A7041"/>
    <w:rsid w:val="007B01FF"/>
    <w:rsid w:val="007C0888"/>
    <w:rsid w:val="007D47A1"/>
    <w:rsid w:val="007D6F5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622B3"/>
    <w:rsid w:val="00866DA2"/>
    <w:rsid w:val="00867ADB"/>
    <w:rsid w:val="00890898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6120"/>
    <w:rsid w:val="009517FF"/>
    <w:rsid w:val="0095391A"/>
    <w:rsid w:val="00965D8E"/>
    <w:rsid w:val="00970CAB"/>
    <w:rsid w:val="009824B8"/>
    <w:rsid w:val="009911CA"/>
    <w:rsid w:val="00995256"/>
    <w:rsid w:val="009B094E"/>
    <w:rsid w:val="009B18D1"/>
    <w:rsid w:val="009B45A0"/>
    <w:rsid w:val="009C0AD8"/>
    <w:rsid w:val="009C72CE"/>
    <w:rsid w:val="009D1327"/>
    <w:rsid w:val="009D2A91"/>
    <w:rsid w:val="009D6BA2"/>
    <w:rsid w:val="009E04F0"/>
    <w:rsid w:val="009E29B2"/>
    <w:rsid w:val="009E4336"/>
    <w:rsid w:val="009F13F5"/>
    <w:rsid w:val="009F4BED"/>
    <w:rsid w:val="00A01985"/>
    <w:rsid w:val="00A04EC5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E0E13"/>
    <w:rsid w:val="00AE4CA2"/>
    <w:rsid w:val="00AF5F8A"/>
    <w:rsid w:val="00B01C5F"/>
    <w:rsid w:val="00B05883"/>
    <w:rsid w:val="00B0789A"/>
    <w:rsid w:val="00B10B19"/>
    <w:rsid w:val="00B1567E"/>
    <w:rsid w:val="00B30D6D"/>
    <w:rsid w:val="00B3252E"/>
    <w:rsid w:val="00B45500"/>
    <w:rsid w:val="00B50658"/>
    <w:rsid w:val="00B53CA8"/>
    <w:rsid w:val="00B70CC8"/>
    <w:rsid w:val="00B815E2"/>
    <w:rsid w:val="00B85023"/>
    <w:rsid w:val="00B91B06"/>
    <w:rsid w:val="00B961EE"/>
    <w:rsid w:val="00BA1102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D01B96"/>
    <w:rsid w:val="00D113D0"/>
    <w:rsid w:val="00D241BC"/>
    <w:rsid w:val="00D3297C"/>
    <w:rsid w:val="00D32B30"/>
    <w:rsid w:val="00D567C6"/>
    <w:rsid w:val="00D57550"/>
    <w:rsid w:val="00D714B3"/>
    <w:rsid w:val="00D91908"/>
    <w:rsid w:val="00D920A1"/>
    <w:rsid w:val="00DA17E8"/>
    <w:rsid w:val="00DA552D"/>
    <w:rsid w:val="00DB378C"/>
    <w:rsid w:val="00DB4643"/>
    <w:rsid w:val="00DC4A56"/>
    <w:rsid w:val="00DD4994"/>
    <w:rsid w:val="00DF5F7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900A1"/>
    <w:rsid w:val="00E908F2"/>
    <w:rsid w:val="00E95C6C"/>
    <w:rsid w:val="00E96055"/>
    <w:rsid w:val="00EA232A"/>
    <w:rsid w:val="00EB5741"/>
    <w:rsid w:val="00EE08B8"/>
    <w:rsid w:val="00EE775C"/>
    <w:rsid w:val="00EF1C25"/>
    <w:rsid w:val="00F003B3"/>
    <w:rsid w:val="00F1249D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7859"/>
    <w:rsid w:val="00F77B0C"/>
    <w:rsid w:val="00F84E5E"/>
    <w:rsid w:val="00F9553A"/>
    <w:rsid w:val="00FA063D"/>
    <w:rsid w:val="00FB1326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376BB8"/>
  <w15:docId w15:val="{2AA8A191-21DE-42B8-B7A0-915F0D28E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369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TableGrid">
    <w:name w:val="Table Grid"/>
    <w:basedOn w:val="TableNormal"/>
    <w:uiPriority w:val="59"/>
    <w:rsid w:val="000B32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  <w:style w:type="character" w:styleId="Hyperlink">
    <w:name w:val="Hyperlink"/>
    <w:basedOn w:val="DefaultParagraphFont"/>
    <w:uiPriority w:val="99"/>
    <w:semiHidden/>
    <w:unhideWhenUsed/>
    <w:rsid w:val="00240B4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hyperlink" Target="https://www.facebook.com/groups/725967820868595/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CB780B-C6A4-4668-BDA7-27C18D76F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5</TotalTime>
  <Pages>1</Pages>
  <Words>99</Words>
  <Characters>568</Characters>
  <Application>Microsoft Office Word</Application>
  <DocSecurity>0</DocSecurity>
  <Lines>4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mld</cp:lastModifiedBy>
  <cp:revision>91</cp:revision>
  <cp:lastPrinted>2015-10-08T10:35:00Z</cp:lastPrinted>
  <dcterms:created xsi:type="dcterms:W3CDTF">2015-09-23T16:23:00Z</dcterms:created>
  <dcterms:modified xsi:type="dcterms:W3CDTF">2023-10-13T15:34:00Z</dcterms:modified>
</cp:coreProperties>
</file>